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31375A" w14:textId="77777777" w:rsidR="00D26864" w:rsidRDefault="00FC1AE7">
      <w:r w:rsidRPr="00FA1001">
        <w:t>For all questions, answer E. "NOTA" means none of the above answers is correct.</w:t>
      </w:r>
    </w:p>
    <w:p w14:paraId="105A7DA1" w14:textId="5E1A1D5A" w:rsidR="003F40B8" w:rsidRDefault="003F40B8">
      <w:pPr>
        <w:rPr>
          <w:rFonts w:ascii="Times New Roman" w:hAnsi="Times New Roman"/>
        </w:rPr>
      </w:pPr>
      <w:r>
        <w:t xml:space="preserve">Note that for the following problems, </w:t>
      </w:r>
      <w:r w:rsidRPr="003F40B8">
        <w:rPr>
          <w:position w:val="-6"/>
        </w:rPr>
        <w:object w:dxaOrig="140" w:dyaOrig="260" w14:anchorId="5C360D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3pt" o:ole="">
            <v:imagedata r:id="rId8" o:title=""/>
          </v:shape>
          <o:OLEObject Type="Embed" ProgID="Equation.3" ShapeID="_x0000_i1025" DrawAspect="Content" ObjectID="_1271408371" r:id="rId9"/>
        </w:object>
      </w:r>
      <w:r>
        <w:t xml:space="preserve"> is defined such that </w:t>
      </w:r>
      <w:r w:rsidRPr="003F40B8">
        <w:rPr>
          <w:position w:val="-6"/>
        </w:rPr>
        <w:object w:dxaOrig="720" w:dyaOrig="320" w14:anchorId="6717F6D9">
          <v:shape id="_x0000_i1026" type="#_x0000_t75" style="width:36pt;height:16pt" o:ole="">
            <v:imagedata r:id="rId10" o:title=""/>
          </v:shape>
          <o:OLEObject Type="Embed" ProgID="Equation.3" ShapeID="_x0000_i1026" DrawAspect="Content" ObjectID="_1271408372" r:id="rId11"/>
        </w:object>
      </w:r>
      <w:r>
        <w:t>.</w:t>
      </w:r>
    </w:p>
    <w:p w14:paraId="11252362" w14:textId="77777777" w:rsidR="00FC1AE7" w:rsidRDefault="00FC1AE7">
      <w:pPr>
        <w:rPr>
          <w:rFonts w:ascii="Times New Roman" w:hAnsi="Times New Roman"/>
        </w:rPr>
      </w:pPr>
    </w:p>
    <w:p w14:paraId="58CB161B" w14:textId="1CE42558" w:rsidR="007C262B" w:rsidRDefault="006723E5" w:rsidP="00627BCD">
      <w:r w:rsidRPr="006723E5">
        <w:rPr>
          <w:rFonts w:ascii="Times New Roman" w:hAnsi="Times New Roman"/>
        </w:rPr>
        <w:t>1</w:t>
      </w:r>
      <w:r w:rsidR="00627BCD">
        <w:rPr>
          <w:rFonts w:ascii="Times New Roman" w:hAnsi="Times New Roman"/>
        </w:rPr>
        <w:t xml:space="preserve">. </w:t>
      </w:r>
      <w:r w:rsidR="00D24B82">
        <w:t>Simplify the produc</w:t>
      </w:r>
      <w:r w:rsidR="00E0690D">
        <w:t xml:space="preserve">t </w:t>
      </w:r>
      <w:r w:rsidR="00E0690D" w:rsidRPr="00E0690D">
        <w:rPr>
          <w:position w:val="-28"/>
        </w:rPr>
        <w:object w:dxaOrig="3540" w:dyaOrig="680" w14:anchorId="1678370A">
          <v:shape id="_x0000_i1027" type="#_x0000_t75" style="width:177pt;height:34pt" o:ole="">
            <v:imagedata r:id="rId12" o:title=""/>
          </v:shape>
          <o:OLEObject Type="Embed" ProgID="Equation.3" ShapeID="_x0000_i1027" DrawAspect="Content" ObjectID="_1271408373" r:id="rId13"/>
        </w:object>
      </w:r>
      <w:r w:rsidR="00D24B82">
        <w:t xml:space="preserve">. </w:t>
      </w:r>
    </w:p>
    <w:p w14:paraId="6F28C962" w14:textId="77777777" w:rsidR="00E0690D" w:rsidRPr="00D26864" w:rsidRDefault="00E0690D" w:rsidP="00627BCD"/>
    <w:p w14:paraId="432BC85A" w14:textId="77777777" w:rsidR="003C78D7" w:rsidRDefault="00627BCD" w:rsidP="007C262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</w:t>
      </w:r>
      <w:r w:rsidR="003C78D7" w:rsidRPr="003C78D7">
        <w:rPr>
          <w:position w:val="-30"/>
        </w:rPr>
        <w:object w:dxaOrig="1060" w:dyaOrig="740" w14:anchorId="75E209C5">
          <v:shape id="_x0000_i1028" type="#_x0000_t75" style="width:53pt;height:37pt" o:ole="">
            <v:imagedata r:id="rId14" o:title=""/>
          </v:shape>
          <o:OLEObject Type="Embed" ProgID="Equation.3" ShapeID="_x0000_i1028" DrawAspect="Content" ObjectID="_1271408374" r:id="rId1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) </w:t>
      </w:r>
      <w:r w:rsidR="003C78D7" w:rsidRPr="003C78D7">
        <w:rPr>
          <w:position w:val="-30"/>
        </w:rPr>
        <w:object w:dxaOrig="1060" w:dyaOrig="740" w14:anchorId="77E20940">
          <v:shape id="_x0000_i1029" type="#_x0000_t75" style="width:53pt;height:37pt" o:ole="">
            <v:imagedata r:id="rId16" o:title=""/>
          </v:shape>
          <o:OLEObject Type="Embed" ProgID="Equation.3" ShapeID="_x0000_i1029" DrawAspect="Content" ObjectID="_1271408375" r:id="rId17"/>
        </w:object>
      </w:r>
      <w:r w:rsidR="003C78D7">
        <w:rPr>
          <w:rFonts w:ascii="Times New Roman" w:hAnsi="Times New Roman"/>
        </w:rPr>
        <w:tab/>
      </w:r>
      <w:r w:rsidR="003C78D7">
        <w:rPr>
          <w:rFonts w:ascii="Times New Roman" w:hAnsi="Times New Roman"/>
        </w:rPr>
        <w:tab/>
        <w:t xml:space="preserve">C) </w:t>
      </w:r>
      <w:r w:rsidR="003C78D7" w:rsidRPr="003C78D7">
        <w:rPr>
          <w:position w:val="-30"/>
        </w:rPr>
        <w:object w:dxaOrig="1060" w:dyaOrig="740" w14:anchorId="5CC09700">
          <v:shape id="_x0000_i1030" type="#_x0000_t75" style="width:53pt;height:37pt" o:ole="">
            <v:imagedata r:id="rId18" o:title=""/>
          </v:shape>
          <o:OLEObject Type="Embed" ProgID="Equation.3" ShapeID="_x0000_i1030" DrawAspect="Content" ObjectID="_1271408376" r:id="rId1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D) </w:t>
      </w:r>
      <w:r w:rsidR="003C78D7" w:rsidRPr="003C78D7">
        <w:rPr>
          <w:position w:val="-30"/>
        </w:rPr>
        <w:object w:dxaOrig="1060" w:dyaOrig="740" w14:anchorId="5B5E14F3">
          <v:shape id="_x0000_i1031" type="#_x0000_t75" style="width:53pt;height:37pt" o:ole="">
            <v:imagedata r:id="rId20" o:title=""/>
          </v:shape>
          <o:OLEObject Type="Embed" ProgID="Equation.3" ShapeID="_x0000_i1031" DrawAspect="Content" ObjectID="_1271408377" r:id="rId21"/>
        </w:object>
      </w:r>
      <w:r w:rsidR="007C262B">
        <w:rPr>
          <w:rFonts w:ascii="Times New Roman" w:hAnsi="Times New Roman"/>
        </w:rPr>
        <w:tab/>
      </w:r>
      <w:r w:rsidR="007C262B">
        <w:rPr>
          <w:rFonts w:ascii="Times New Roman" w:hAnsi="Times New Roman"/>
        </w:rPr>
        <w:tab/>
      </w:r>
    </w:p>
    <w:p w14:paraId="021BE9CC" w14:textId="01B20522" w:rsidR="007C262B" w:rsidRPr="007C262B" w:rsidRDefault="007C262B" w:rsidP="007C262B">
      <w:pPr>
        <w:rPr>
          <w:rFonts w:ascii="Times New Roman" w:hAnsi="Times New Roman"/>
        </w:rPr>
      </w:pPr>
      <w:r>
        <w:rPr>
          <w:rFonts w:ascii="Times New Roman" w:hAnsi="Times New Roman"/>
        </w:rPr>
        <w:t>E) NOTA</w:t>
      </w:r>
    </w:p>
    <w:p w14:paraId="03E4DE60" w14:textId="77777777" w:rsidR="007C262B" w:rsidRDefault="007C262B" w:rsidP="007C262B">
      <w:pPr>
        <w:rPr>
          <w:rFonts w:ascii="Times New Roman" w:hAnsi="Times New Roman"/>
        </w:rPr>
      </w:pPr>
    </w:p>
    <w:p w14:paraId="7E33C33E" w14:textId="77777777" w:rsidR="007C262B" w:rsidRDefault="007C262B" w:rsidP="007C262B">
      <w:r>
        <w:rPr>
          <w:rFonts w:ascii="Times New Roman" w:hAnsi="Times New Roman"/>
        </w:rPr>
        <w:t xml:space="preserve">2. </w:t>
      </w:r>
      <w:r w:rsidR="00D24B82">
        <w:t>A geometric</w:t>
      </w:r>
      <w:r w:rsidR="00627BCD">
        <w:t xml:space="preserve"> series has terms </w:t>
      </w:r>
      <w:r w:rsidR="0076074F">
        <w:rPr>
          <w:position w:val="-12"/>
        </w:rPr>
        <w:pict w14:anchorId="41B96616">
          <v:shape id="_x0000_i1032" type="#_x0000_t75" style="width:40pt;height:19pt">
            <v:imagedata r:id="rId22" o:title=""/>
          </v:shape>
        </w:pict>
      </w:r>
      <w:r w:rsidR="00627BCD">
        <w:t xml:space="preserve"> and </w:t>
      </w:r>
      <w:r w:rsidR="0076074F">
        <w:rPr>
          <w:position w:val="-12"/>
        </w:rPr>
        <w:pict w14:anchorId="008E2C31">
          <v:shape id="_x0000_i1033" type="#_x0000_t75" style="width:44pt;height:19pt">
            <v:imagedata r:id="rId23" o:title=""/>
          </v:shape>
        </w:pict>
      </w:r>
      <w:r w:rsidR="00627BCD">
        <w:t xml:space="preserve">. Find </w:t>
      </w:r>
      <w:r w:rsidR="0076074F">
        <w:rPr>
          <w:position w:val="-12"/>
        </w:rPr>
        <w:pict w14:anchorId="6942113D">
          <v:shape id="_x0000_i1034" type="#_x0000_t75" style="width:18pt;height:17pt">
            <v:imagedata r:id="rId24" o:title=""/>
          </v:shape>
        </w:pict>
      </w:r>
      <w:r w:rsidR="00627BCD">
        <w:t>.</w:t>
      </w:r>
    </w:p>
    <w:p w14:paraId="22D62577" w14:textId="49DE37D8" w:rsidR="00EB0BF9" w:rsidRDefault="00EF2FDB" w:rsidP="007C262B">
      <w:r>
        <w:t xml:space="preserve">A) </w:t>
      </w:r>
      <w:r w:rsidR="003C78D7" w:rsidRPr="003C78D7">
        <w:rPr>
          <w:position w:val="-6"/>
        </w:rPr>
        <w:object w:dxaOrig="320" w:dyaOrig="320" w14:anchorId="10EBF1D3">
          <v:shape id="_x0000_i1035" type="#_x0000_t75" style="width:16pt;height:16pt" o:ole="">
            <v:imagedata r:id="rId25" o:title=""/>
          </v:shape>
          <o:OLEObject Type="Embed" ProgID="Equation.3" ShapeID="_x0000_i1035" DrawAspect="Content" ObjectID="_1271408378" r:id="rId26"/>
        </w:object>
      </w:r>
      <w:r>
        <w:tab/>
      </w:r>
      <w:r w:rsidR="00EB0BF9">
        <w:tab/>
        <w:t xml:space="preserve">B) </w:t>
      </w:r>
      <w:r w:rsidR="003C78D7" w:rsidRPr="003C78D7">
        <w:rPr>
          <w:position w:val="-6"/>
        </w:rPr>
        <w:object w:dxaOrig="320" w:dyaOrig="320" w14:anchorId="18D957D9">
          <v:shape id="_x0000_i1036" type="#_x0000_t75" style="width:16pt;height:16pt" o:ole="">
            <v:imagedata r:id="rId27" o:title=""/>
          </v:shape>
          <o:OLEObject Type="Embed" ProgID="Equation.3" ShapeID="_x0000_i1036" DrawAspect="Content" ObjectID="_1271408379" r:id="rId28"/>
        </w:object>
      </w:r>
      <w:r>
        <w:tab/>
      </w:r>
      <w:r w:rsidR="00EB0BF9">
        <w:tab/>
        <w:t xml:space="preserve">C) </w:t>
      </w:r>
      <w:r w:rsidR="003C78D7" w:rsidRPr="003C78D7">
        <w:rPr>
          <w:position w:val="-6"/>
        </w:rPr>
        <w:object w:dxaOrig="340" w:dyaOrig="320" w14:anchorId="277F2275">
          <v:shape id="_x0000_i1037" type="#_x0000_t75" style="width:17pt;height:16pt" o:ole="">
            <v:imagedata r:id="rId29" o:title=""/>
          </v:shape>
          <o:OLEObject Type="Embed" ProgID="Equation.3" ShapeID="_x0000_i1037" DrawAspect="Content" ObjectID="_1271408380" r:id="rId30"/>
        </w:object>
      </w:r>
      <w:r>
        <w:tab/>
      </w:r>
      <w:r w:rsidR="00EB0BF9">
        <w:tab/>
        <w:t xml:space="preserve">D) </w:t>
      </w:r>
      <w:r w:rsidR="003C78D7" w:rsidRPr="003C78D7">
        <w:rPr>
          <w:position w:val="-6"/>
        </w:rPr>
        <w:object w:dxaOrig="320" w:dyaOrig="320" w14:anchorId="29E178A6">
          <v:shape id="_x0000_i1038" type="#_x0000_t75" style="width:16pt;height:16pt" o:ole="">
            <v:imagedata r:id="rId31" o:title=""/>
          </v:shape>
          <o:OLEObject Type="Embed" ProgID="Equation.3" ShapeID="_x0000_i1038" DrawAspect="Content" ObjectID="_1271408381" r:id="rId32"/>
        </w:object>
      </w:r>
      <w:r>
        <w:tab/>
      </w:r>
      <w:r w:rsidR="00EB0BF9">
        <w:tab/>
        <w:t>E) NOTA</w:t>
      </w:r>
    </w:p>
    <w:p w14:paraId="0C680BD8" w14:textId="77777777" w:rsidR="00EB0BF9" w:rsidRDefault="00EB0BF9" w:rsidP="007C262B"/>
    <w:p w14:paraId="0E9B0722" w14:textId="77777777" w:rsidR="00EB0BF9" w:rsidRDefault="00EB0BF9" w:rsidP="007C262B">
      <w:r>
        <w:t xml:space="preserve">3. </w:t>
      </w:r>
      <w:r w:rsidR="007D5208">
        <w:t xml:space="preserve">Let </w:t>
      </w:r>
      <w:r w:rsidR="0076074F">
        <w:rPr>
          <w:position w:val="-12"/>
        </w:rPr>
        <w:pict w14:anchorId="5BD38750">
          <v:shape id="_x0000_i1039" type="#_x0000_t75" style="width:14pt;height:17pt">
            <v:imagedata r:id="rId33" o:title=""/>
          </v:shape>
        </w:pict>
      </w:r>
      <w:r w:rsidR="007D5208">
        <w:t xml:space="preserve"> denote the </w:t>
      </w:r>
      <w:r w:rsidR="0076074F">
        <w:rPr>
          <w:position w:val="-6"/>
        </w:rPr>
        <w:pict w14:anchorId="5CFAFA2D">
          <v:shape id="_x0000_i1040" type="#_x0000_t75" style="width:16pt;height:16pt">
            <v:imagedata r:id="rId34" o:title=""/>
          </v:shape>
        </w:pict>
      </w:r>
      <w:r w:rsidR="007D5208">
        <w:rPr>
          <w:position w:val="-24"/>
        </w:rPr>
        <w:t xml:space="preserve"> </w:t>
      </w:r>
      <w:r w:rsidR="007D5208">
        <w:t xml:space="preserve">Fibonacci number. Evaluate the following sum: </w:t>
      </w:r>
      <w:r w:rsidR="0076074F">
        <w:rPr>
          <w:position w:val="-32"/>
        </w:rPr>
        <w:pict w14:anchorId="235C82B1">
          <v:shape id="_x0000_i1041" type="#_x0000_t75" style="width:79pt;height:40pt">
            <v:imagedata r:id="rId35" o:title=""/>
          </v:shape>
        </w:pict>
      </w:r>
    </w:p>
    <w:p w14:paraId="1526D1B1" w14:textId="4F36FBBA" w:rsidR="003C78D7" w:rsidRDefault="003C78D7" w:rsidP="003C78D7">
      <w:r>
        <w:t xml:space="preserve">A) </w:t>
      </w:r>
      <w:r>
        <w:rPr>
          <w:noProof/>
          <w:position w:val="-24"/>
        </w:rPr>
        <w:drawing>
          <wp:inline distT="0" distB="0" distL="0" distR="0" wp14:anchorId="3CD8BA77" wp14:editId="2468454A">
            <wp:extent cx="469900" cy="431800"/>
            <wp:effectExtent l="0" t="0" r="0" b="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B) </w:t>
      </w:r>
      <w:r>
        <w:rPr>
          <w:noProof/>
          <w:position w:val="-24"/>
        </w:rPr>
        <w:drawing>
          <wp:inline distT="0" distB="0" distL="0" distR="0" wp14:anchorId="617629B1" wp14:editId="23CDC37F">
            <wp:extent cx="495300" cy="43180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C) </w:t>
      </w:r>
      <w:r>
        <w:rPr>
          <w:noProof/>
          <w:position w:val="-24"/>
        </w:rPr>
        <w:drawing>
          <wp:inline distT="0" distB="0" distL="0" distR="0" wp14:anchorId="0D2A4990" wp14:editId="7FE4FE2D">
            <wp:extent cx="482600" cy="431800"/>
            <wp:effectExtent l="0" t="0" r="0" b="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D) </w:t>
      </w:r>
      <w:r>
        <w:rPr>
          <w:noProof/>
          <w:position w:val="-24"/>
        </w:rPr>
        <w:drawing>
          <wp:inline distT="0" distB="0" distL="0" distR="0" wp14:anchorId="2A54E01F" wp14:editId="469D51F3">
            <wp:extent cx="495300" cy="431800"/>
            <wp:effectExtent l="0" t="0" r="0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E) NOTA</w:t>
      </w:r>
    </w:p>
    <w:p w14:paraId="399D5535" w14:textId="77777777" w:rsidR="007D5208" w:rsidRDefault="007D5208" w:rsidP="007C262B"/>
    <w:p w14:paraId="63DA95EA" w14:textId="77777777" w:rsidR="009A3BA4" w:rsidRDefault="009A3BA4" w:rsidP="007C262B"/>
    <w:p w14:paraId="294CB76B" w14:textId="308DBB9C" w:rsidR="00F00CB6" w:rsidRDefault="009A3BA4" w:rsidP="007C262B">
      <w:r>
        <w:t>For questions 4-8 determine the convergence (d</w:t>
      </w:r>
      <w:r w:rsidR="003C2893">
        <w:t>ivergence) of the given series</w:t>
      </w:r>
      <w:r w:rsidR="00E84107">
        <w:t>.</w:t>
      </w:r>
    </w:p>
    <w:p w14:paraId="47709C0D" w14:textId="77777777" w:rsidR="009A3BA4" w:rsidRDefault="00EF2FDB" w:rsidP="007C262B">
      <w:r>
        <w:t xml:space="preserve">4. </w:t>
      </w:r>
      <w:r w:rsidR="0076074F">
        <w:rPr>
          <w:position w:val="-30"/>
        </w:rPr>
        <w:pict w14:anchorId="598A9ECF">
          <v:shape id="_x0000_i1042" type="#_x0000_t75" style="width:84pt;height:37pt">
            <v:imagedata r:id="rId40" o:title=""/>
          </v:shape>
        </w:pict>
      </w:r>
    </w:p>
    <w:p w14:paraId="461F7112" w14:textId="77777777" w:rsidR="00E84107" w:rsidRDefault="009A3BA4" w:rsidP="007C262B">
      <w:r>
        <w:t xml:space="preserve">A) Converges </w:t>
      </w:r>
      <w:r w:rsidR="00E84107">
        <w:t>Absolutely</w:t>
      </w:r>
      <w:r w:rsidR="00E84107">
        <w:tab/>
        <w:t>B) Converges Conditionally</w:t>
      </w:r>
      <w:r w:rsidR="00E84107">
        <w:tab/>
      </w:r>
      <w:r w:rsidR="00E84107">
        <w:tab/>
        <w:t>C) Diverges</w:t>
      </w:r>
      <w:r w:rsidR="00E84107">
        <w:tab/>
      </w:r>
      <w:r w:rsidR="00E84107">
        <w:tab/>
      </w:r>
    </w:p>
    <w:p w14:paraId="3F418AEB" w14:textId="77777777" w:rsidR="009A3BA4" w:rsidRDefault="00E84107" w:rsidP="007C262B">
      <w:r>
        <w:t>D) Inconclusive</w:t>
      </w:r>
      <w:r>
        <w:tab/>
      </w:r>
      <w:r>
        <w:tab/>
        <w:t>E) NOTA</w:t>
      </w:r>
    </w:p>
    <w:p w14:paraId="507B28DF" w14:textId="77777777" w:rsidR="009A3BA4" w:rsidRDefault="009A3BA4" w:rsidP="007C262B"/>
    <w:p w14:paraId="1FDBC223" w14:textId="77777777" w:rsidR="00E84107" w:rsidRDefault="00AA0893" w:rsidP="007C262B">
      <w:pPr>
        <w:rPr>
          <w:position w:val="-28"/>
        </w:rPr>
      </w:pPr>
      <w:r>
        <w:t xml:space="preserve">5. </w:t>
      </w:r>
      <w:r w:rsidR="0076074F">
        <w:rPr>
          <w:position w:val="-30"/>
        </w:rPr>
        <w:pict w14:anchorId="35FB40D8">
          <v:shape id="_x0000_i1043" type="#_x0000_t75" style="width:57pt;height:36pt">
            <v:imagedata r:id="rId41" o:title=""/>
          </v:shape>
        </w:pict>
      </w:r>
      <w:r w:rsidR="0011441C">
        <w:t xml:space="preserve"> given </w:t>
      </w:r>
      <w:r w:rsidR="0076074F">
        <w:rPr>
          <w:position w:val="-10"/>
        </w:rPr>
        <w:pict w14:anchorId="02F3698D">
          <v:shape id="_x0000_i1044" type="#_x0000_t75" style="width:44pt;height:15pt">
            <v:imagedata r:id="rId42" o:title=""/>
          </v:shape>
        </w:pict>
      </w:r>
    </w:p>
    <w:p w14:paraId="4CB38B5C" w14:textId="77777777" w:rsidR="00E84107" w:rsidRDefault="00E84107" w:rsidP="00E84107">
      <w:r>
        <w:t>A) Converges Absolutely</w:t>
      </w:r>
      <w:r>
        <w:tab/>
        <w:t>B) Converges Conditionally</w:t>
      </w:r>
      <w:r>
        <w:tab/>
      </w:r>
      <w:r>
        <w:tab/>
        <w:t>C) Diverges</w:t>
      </w:r>
      <w:r>
        <w:tab/>
      </w:r>
      <w:r>
        <w:tab/>
      </w:r>
    </w:p>
    <w:p w14:paraId="1EF62FAD" w14:textId="77777777" w:rsidR="00D26864" w:rsidRDefault="00E84107" w:rsidP="007C262B">
      <w:r>
        <w:t>D) Inconclusive</w:t>
      </w:r>
      <w:r>
        <w:tab/>
      </w:r>
      <w:r>
        <w:tab/>
        <w:t>E) NOTA</w:t>
      </w:r>
    </w:p>
    <w:p w14:paraId="658FBEDC" w14:textId="77777777" w:rsidR="00AA0893" w:rsidRDefault="00AA0893" w:rsidP="007C262B"/>
    <w:p w14:paraId="5699F4E8" w14:textId="1D228A94" w:rsidR="00E84107" w:rsidRDefault="00AA0893" w:rsidP="007C262B">
      <w:pPr>
        <w:rPr>
          <w:position w:val="-28"/>
        </w:rPr>
      </w:pPr>
      <w:r>
        <w:t xml:space="preserve">6. </w:t>
      </w:r>
      <w:r w:rsidR="0055743B" w:rsidRPr="0055743B">
        <w:rPr>
          <w:position w:val="-32"/>
        </w:rPr>
        <w:object w:dxaOrig="1760" w:dyaOrig="740" w14:anchorId="17867AD2">
          <v:shape id="_x0000_i1045" type="#_x0000_t75" style="width:88pt;height:37pt" o:ole="">
            <v:imagedata r:id="rId43" o:title=""/>
          </v:shape>
          <o:OLEObject Type="Embed" ProgID="Equation.3" ShapeID="_x0000_i1045" DrawAspect="Content" ObjectID="_1271408382" r:id="rId44"/>
        </w:object>
      </w:r>
    </w:p>
    <w:p w14:paraId="6B555334" w14:textId="77777777" w:rsidR="00E84107" w:rsidRDefault="00E84107" w:rsidP="00E84107">
      <w:r>
        <w:t>A) Converges Absolutely</w:t>
      </w:r>
      <w:r>
        <w:tab/>
        <w:t>B) Converges Conditionally</w:t>
      </w:r>
      <w:r>
        <w:tab/>
      </w:r>
      <w:r>
        <w:tab/>
        <w:t>C) Diverges</w:t>
      </w:r>
      <w:r>
        <w:tab/>
      </w:r>
      <w:r>
        <w:tab/>
      </w:r>
    </w:p>
    <w:p w14:paraId="4365D373" w14:textId="77777777" w:rsidR="00D26864" w:rsidRDefault="00E84107" w:rsidP="007C262B">
      <w:r>
        <w:t>D) Inconclusive</w:t>
      </w:r>
      <w:r>
        <w:tab/>
      </w:r>
      <w:r>
        <w:tab/>
        <w:t>E) NOTA</w:t>
      </w:r>
    </w:p>
    <w:p w14:paraId="346DA970" w14:textId="77777777" w:rsidR="00AA0893" w:rsidRDefault="00AA0893" w:rsidP="007C262B"/>
    <w:p w14:paraId="6E09EC2D" w14:textId="77777777" w:rsidR="00E84107" w:rsidRDefault="00AA0893" w:rsidP="007C262B">
      <w:pPr>
        <w:rPr>
          <w:position w:val="-28"/>
        </w:rPr>
      </w:pPr>
      <w:r>
        <w:t>7.</w:t>
      </w:r>
      <w:r w:rsidR="00CA3F32">
        <w:t xml:space="preserve"> </w:t>
      </w:r>
      <w:r w:rsidR="0076074F">
        <w:rPr>
          <w:position w:val="-30"/>
        </w:rPr>
        <w:pict w14:anchorId="5891D971">
          <v:shape id="_x0000_i1046" type="#_x0000_t75" style="width:79pt;height:36pt">
            <v:imagedata r:id="rId45" o:title=""/>
          </v:shape>
        </w:pict>
      </w:r>
    </w:p>
    <w:p w14:paraId="0DB666EC" w14:textId="77777777" w:rsidR="00E84107" w:rsidRDefault="00E84107" w:rsidP="00E84107">
      <w:r>
        <w:t>A) Converges Absolutely</w:t>
      </w:r>
      <w:r>
        <w:tab/>
        <w:t>B) Converges Conditionally</w:t>
      </w:r>
      <w:r>
        <w:tab/>
      </w:r>
      <w:r>
        <w:tab/>
        <w:t>C) Diverges</w:t>
      </w:r>
      <w:r>
        <w:tab/>
      </w:r>
      <w:r>
        <w:tab/>
      </w:r>
    </w:p>
    <w:p w14:paraId="299726DB" w14:textId="77777777" w:rsidR="00D26864" w:rsidRDefault="00E84107" w:rsidP="007C262B">
      <w:r>
        <w:t>D) Inconclusive</w:t>
      </w:r>
      <w:r>
        <w:tab/>
      </w:r>
      <w:r>
        <w:tab/>
        <w:t>E) NOTA</w:t>
      </w:r>
    </w:p>
    <w:p w14:paraId="26BA5F1A" w14:textId="77777777" w:rsidR="006E466C" w:rsidRDefault="006E466C" w:rsidP="007C262B"/>
    <w:p w14:paraId="56DF1D1E" w14:textId="3E7E94FD" w:rsidR="00E84107" w:rsidRDefault="006E466C" w:rsidP="007C262B">
      <w:pPr>
        <w:rPr>
          <w:position w:val="-28"/>
        </w:rPr>
      </w:pPr>
      <w:r>
        <w:t>8.</w:t>
      </w:r>
      <w:r w:rsidR="00134114">
        <w:t xml:space="preserve"> </w:t>
      </w:r>
      <w:r w:rsidR="00F00CB6" w:rsidRPr="00F00CB6">
        <w:rPr>
          <w:position w:val="-30"/>
        </w:rPr>
        <w:object w:dxaOrig="860" w:dyaOrig="720" w14:anchorId="007C6014">
          <v:shape id="_x0000_i1047" type="#_x0000_t75" style="width:43pt;height:36pt" o:ole="">
            <v:imagedata r:id="rId46" o:title=""/>
          </v:shape>
          <o:OLEObject Type="Embed" ProgID="Equation.3" ShapeID="_x0000_i1047" DrawAspect="Content" ObjectID="_1271408383" r:id="rId47"/>
        </w:object>
      </w:r>
    </w:p>
    <w:p w14:paraId="486CFC56" w14:textId="77777777" w:rsidR="00E84107" w:rsidRDefault="00E84107" w:rsidP="00E84107">
      <w:r>
        <w:t>A) Converges Absolutely</w:t>
      </w:r>
      <w:r>
        <w:tab/>
        <w:t>B) Converges Conditionally</w:t>
      </w:r>
      <w:r>
        <w:tab/>
      </w:r>
      <w:r>
        <w:tab/>
        <w:t>C) Diverges</w:t>
      </w:r>
      <w:r>
        <w:tab/>
      </w:r>
      <w:r>
        <w:tab/>
      </w:r>
    </w:p>
    <w:p w14:paraId="6BB91D46" w14:textId="4863143B" w:rsidR="007625A8" w:rsidRPr="00D26864" w:rsidRDefault="00E84107" w:rsidP="007C262B">
      <w:r>
        <w:lastRenderedPageBreak/>
        <w:t>D) Inconclusive</w:t>
      </w:r>
      <w:r>
        <w:tab/>
      </w:r>
      <w:r>
        <w:tab/>
        <w:t>E) NOTA</w:t>
      </w:r>
    </w:p>
    <w:p w14:paraId="4E438446" w14:textId="199D474F" w:rsidR="00B76586" w:rsidRDefault="006E466C" w:rsidP="007C262B">
      <w:r>
        <w:t xml:space="preserve">9. </w:t>
      </w:r>
      <w:r w:rsidR="007625A8">
        <w:t xml:space="preserve">Let </w:t>
      </w:r>
      <w:r w:rsidR="007625A8" w:rsidRPr="007625A8">
        <w:rPr>
          <w:position w:val="-12"/>
        </w:rPr>
        <w:object w:dxaOrig="1640" w:dyaOrig="340" w14:anchorId="2FAFB0B9">
          <v:shape id="_x0000_i1048" type="#_x0000_t75" style="width:82pt;height:17pt" o:ole="">
            <v:imagedata r:id="rId48" o:title=""/>
          </v:shape>
          <o:OLEObject Type="Embed" ProgID="Equation.3" ShapeID="_x0000_i1048" DrawAspect="Content" ObjectID="_1271408384" r:id="rId49"/>
        </w:object>
      </w:r>
      <w:r w:rsidR="007625A8">
        <w:t xml:space="preserve">. Evaluate </w:t>
      </w:r>
      <w:r w:rsidR="0071566C" w:rsidRPr="0071566C">
        <w:rPr>
          <w:position w:val="-32"/>
        </w:rPr>
        <w:object w:dxaOrig="1420" w:dyaOrig="1080" w14:anchorId="720A42A1">
          <v:shape id="_x0000_i1049" type="#_x0000_t75" style="width:71pt;height:54pt" o:ole="">
            <v:imagedata r:id="rId50" o:title=""/>
          </v:shape>
          <o:OLEObject Type="Embed" ProgID="Equation.3" ShapeID="_x0000_i1049" DrawAspect="Content" ObjectID="_1271408385" r:id="rId51"/>
        </w:object>
      </w:r>
      <w:r w:rsidR="007625A8">
        <w:t>.</w:t>
      </w:r>
    </w:p>
    <w:p w14:paraId="790F7A03" w14:textId="77777777" w:rsidR="007625A8" w:rsidRDefault="007625A8" w:rsidP="007C262B">
      <w:pPr>
        <w:rPr>
          <w:position w:val="-30"/>
        </w:rPr>
      </w:pPr>
    </w:p>
    <w:p w14:paraId="0F364CFF" w14:textId="517FA476" w:rsidR="00B76586" w:rsidRDefault="00271CF2" w:rsidP="007C262B">
      <w:pPr>
        <w:rPr>
          <w:position w:val="-30"/>
        </w:rPr>
      </w:pPr>
      <w:r>
        <w:t xml:space="preserve">A) </w:t>
      </w:r>
      <w:r w:rsidR="009F3206" w:rsidRPr="009F3206">
        <w:rPr>
          <w:position w:val="-24"/>
        </w:rPr>
        <w:object w:dxaOrig="560" w:dyaOrig="620" w14:anchorId="462FE454">
          <v:shape id="_x0000_i1050" type="#_x0000_t75" style="width:28pt;height:31pt" o:ole="">
            <v:imagedata r:id="rId52" o:title=""/>
          </v:shape>
          <o:OLEObject Type="Embed" ProgID="Equation.3" ShapeID="_x0000_i1050" DrawAspect="Content" ObjectID="_1271408386" r:id="rId53"/>
        </w:object>
      </w:r>
      <w:r w:rsidR="009F3206">
        <w:tab/>
        <w:t xml:space="preserve">B) </w:t>
      </w:r>
      <w:r w:rsidR="009F3206" w:rsidRPr="009F3206">
        <w:rPr>
          <w:position w:val="-24"/>
        </w:rPr>
        <w:object w:dxaOrig="580" w:dyaOrig="620" w14:anchorId="3D0AB969">
          <v:shape id="_x0000_i1051" type="#_x0000_t75" style="width:29pt;height:31pt" o:ole="">
            <v:imagedata r:id="rId54" o:title=""/>
          </v:shape>
          <o:OLEObject Type="Embed" ProgID="Equation.3" ShapeID="_x0000_i1051" DrawAspect="Content" ObjectID="_1271408387" r:id="rId55"/>
        </w:object>
      </w:r>
      <w:r w:rsidR="009F3206">
        <w:tab/>
      </w:r>
      <w:r w:rsidR="00B76586">
        <w:t>C</w:t>
      </w:r>
      <w:r>
        <w:t xml:space="preserve">) </w:t>
      </w:r>
      <w:r w:rsidR="009F3206" w:rsidRPr="009F3206">
        <w:rPr>
          <w:position w:val="-24"/>
        </w:rPr>
        <w:object w:dxaOrig="580" w:dyaOrig="620" w14:anchorId="39493FB8">
          <v:shape id="_x0000_i1052" type="#_x0000_t75" style="width:29pt;height:31pt" o:ole="">
            <v:imagedata r:id="rId56" o:title=""/>
          </v:shape>
          <o:OLEObject Type="Embed" ProgID="Equation.3" ShapeID="_x0000_i1052" DrawAspect="Content" ObjectID="_1271408388" r:id="rId57"/>
        </w:object>
      </w:r>
      <w:r w:rsidR="009F3206">
        <w:t xml:space="preserve"> </w:t>
      </w:r>
      <w:r w:rsidR="009F3206">
        <w:tab/>
      </w:r>
      <w:r>
        <w:t xml:space="preserve">D) </w:t>
      </w:r>
      <w:r w:rsidR="009F3206" w:rsidRPr="009F3206">
        <w:rPr>
          <w:position w:val="-24"/>
        </w:rPr>
        <w:object w:dxaOrig="560" w:dyaOrig="620" w14:anchorId="05A4D81D">
          <v:shape id="_x0000_i1053" type="#_x0000_t75" style="width:28pt;height:31pt" o:ole="">
            <v:imagedata r:id="rId58" o:title=""/>
          </v:shape>
          <o:OLEObject Type="Embed" ProgID="Equation.3" ShapeID="_x0000_i1053" DrawAspect="Content" ObjectID="_1271408389" r:id="rId59"/>
        </w:object>
      </w:r>
      <w:r w:rsidR="00B76586">
        <w:tab/>
        <w:t>E) NOTA</w:t>
      </w:r>
    </w:p>
    <w:p w14:paraId="313484C4" w14:textId="77777777" w:rsidR="006E466C" w:rsidRDefault="006E466C" w:rsidP="007C262B"/>
    <w:p w14:paraId="46D61A89" w14:textId="486EBE25" w:rsidR="00B76586" w:rsidRDefault="00AB030C" w:rsidP="007C262B">
      <w:r>
        <w:t xml:space="preserve">10. </w:t>
      </w:r>
      <w:r w:rsidR="005F6F69">
        <w:t xml:space="preserve">Given a differentiable function </w:t>
      </w:r>
      <w:r w:rsidR="0071566C" w:rsidRPr="005F6F69">
        <w:rPr>
          <w:position w:val="-14"/>
        </w:rPr>
        <w:object w:dxaOrig="960" w:dyaOrig="400" w14:anchorId="61839DDA">
          <v:shape id="_x0000_i1054" type="#_x0000_t75" style="width:48pt;height:20pt" o:ole="">
            <v:imagedata r:id="rId60" o:title=""/>
          </v:shape>
          <o:OLEObject Type="Embed" ProgID="Equation.3" ShapeID="_x0000_i1054" DrawAspect="Content" ObjectID="_1271408390" r:id="rId61"/>
        </w:object>
      </w:r>
      <w:r w:rsidR="0053572B">
        <w:t>, determine the values of</w:t>
      </w:r>
      <w:r w:rsidR="00C73E6B">
        <w:t xml:space="preserve"> </w:t>
      </w:r>
      <w:r w:rsidR="00C73E6B" w:rsidRPr="00C73E6B">
        <w:rPr>
          <w:position w:val="-6"/>
        </w:rPr>
        <w:object w:dxaOrig="200" w:dyaOrig="220" w14:anchorId="1F408B25">
          <v:shape id="_x0000_i1055" type="#_x0000_t75" style="width:10pt;height:11pt" o:ole="">
            <v:imagedata r:id="rId62" o:title=""/>
          </v:shape>
          <o:OLEObject Type="Embed" ProgID="Equation.3" ShapeID="_x0000_i1055" DrawAspect="Content" ObjectID="_1271408391" r:id="rId63"/>
        </w:object>
      </w:r>
      <w:r w:rsidR="00C73E6B">
        <w:t xml:space="preserve"> such that the series </w:t>
      </w:r>
      <w:r w:rsidR="0071566C" w:rsidRPr="0071566C">
        <w:rPr>
          <w:position w:val="-32"/>
        </w:rPr>
        <w:object w:dxaOrig="2760" w:dyaOrig="800" w14:anchorId="0826DC8D">
          <v:shape id="_x0000_i1056" type="#_x0000_t75" style="width:138pt;height:40pt" o:ole="">
            <v:imagedata r:id="rId64" o:title=""/>
          </v:shape>
          <o:OLEObject Type="Embed" ProgID="Equation.3" ShapeID="_x0000_i1056" DrawAspect="Content" ObjectID="_1271408392" r:id="rId65"/>
        </w:object>
      </w:r>
      <w:r w:rsidR="00C73E6B">
        <w:t xml:space="preserve"> converges. </w:t>
      </w:r>
    </w:p>
    <w:p w14:paraId="2F93E899" w14:textId="77777777" w:rsidR="0071566C" w:rsidRDefault="0071566C" w:rsidP="007C262B"/>
    <w:p w14:paraId="225E99A3" w14:textId="77777777" w:rsidR="00C73E6B" w:rsidRDefault="00C73E6B" w:rsidP="007C262B"/>
    <w:p w14:paraId="1EC4D09D" w14:textId="0478D791" w:rsidR="00AB030C" w:rsidRDefault="00271CF2" w:rsidP="007C262B">
      <w:r>
        <w:t xml:space="preserve">A) </w:t>
      </w:r>
      <w:r w:rsidR="009F3206" w:rsidRPr="009F3206">
        <w:rPr>
          <w:position w:val="-14"/>
        </w:rPr>
        <w:object w:dxaOrig="760" w:dyaOrig="380" w14:anchorId="4399E07A">
          <v:shape id="_x0000_i1057" type="#_x0000_t75" style="width:38pt;height:19pt" o:ole="">
            <v:imagedata r:id="rId66" o:title=""/>
          </v:shape>
          <o:OLEObject Type="Embed" ProgID="Equation.3" ShapeID="_x0000_i1057" DrawAspect="Content" ObjectID="_1271408393" r:id="rId67"/>
        </w:object>
      </w:r>
      <w:r w:rsidR="00B76586">
        <w:tab/>
        <w:t xml:space="preserve">B) </w:t>
      </w:r>
      <w:r w:rsidR="00934F4E" w:rsidRPr="009F3206">
        <w:rPr>
          <w:position w:val="-14"/>
        </w:rPr>
        <w:object w:dxaOrig="740" w:dyaOrig="380" w14:anchorId="2D47E7E7">
          <v:shape id="_x0000_i1058" type="#_x0000_t75" style="width:37pt;height:19pt" o:ole="">
            <v:imagedata r:id="rId68" o:title=""/>
          </v:shape>
          <o:OLEObject Type="Embed" ProgID="Equation.3" ShapeID="_x0000_i1058" DrawAspect="Content" ObjectID="_1271408394" r:id="rId69"/>
        </w:object>
      </w:r>
      <w:r w:rsidR="00B76586">
        <w:tab/>
        <w:t xml:space="preserve">C) </w:t>
      </w:r>
      <w:r w:rsidR="00934F4E" w:rsidRPr="009F3206">
        <w:rPr>
          <w:position w:val="-14"/>
        </w:rPr>
        <w:object w:dxaOrig="600" w:dyaOrig="380" w14:anchorId="02612E4B">
          <v:shape id="_x0000_i1059" type="#_x0000_t75" style="width:30pt;height:19pt" o:ole="">
            <v:imagedata r:id="rId70" o:title=""/>
          </v:shape>
          <o:OLEObject Type="Embed" ProgID="Equation.3" ShapeID="_x0000_i1059" DrawAspect="Content" ObjectID="_1271408395" r:id="rId71"/>
        </w:object>
      </w:r>
      <w:r w:rsidR="00B76586">
        <w:tab/>
        <w:t xml:space="preserve">D) </w:t>
      </w:r>
      <w:r w:rsidR="00934F4E" w:rsidRPr="009F3206">
        <w:rPr>
          <w:position w:val="-14"/>
        </w:rPr>
        <w:object w:dxaOrig="660" w:dyaOrig="380" w14:anchorId="164587D6">
          <v:shape id="_x0000_i1060" type="#_x0000_t75" style="width:33pt;height:19pt" o:ole="">
            <v:imagedata r:id="rId72" o:title=""/>
          </v:shape>
          <o:OLEObject Type="Embed" ProgID="Equation.3" ShapeID="_x0000_i1060" DrawAspect="Content" ObjectID="_1271408396" r:id="rId73"/>
        </w:object>
      </w:r>
      <w:r>
        <w:tab/>
      </w:r>
      <w:r w:rsidR="00B76586">
        <w:t>E) NOTA</w:t>
      </w:r>
    </w:p>
    <w:p w14:paraId="7F83DE83" w14:textId="77777777" w:rsidR="00AB030C" w:rsidRDefault="00AB030C" w:rsidP="007C262B"/>
    <w:p w14:paraId="00FC52BC" w14:textId="15EAC2D1" w:rsidR="00B76586" w:rsidRDefault="00A62BFD" w:rsidP="007C262B">
      <w:r>
        <w:t>11.</w:t>
      </w:r>
      <w:r w:rsidR="00F52329">
        <w:t xml:space="preserve"> </w:t>
      </w:r>
      <w:r w:rsidR="00C73E6B">
        <w:t>Define</w:t>
      </w:r>
      <w:r w:rsidR="008E5727">
        <w:t xml:space="preserve"> </w:t>
      </w:r>
      <w:r w:rsidR="004E61DE" w:rsidRPr="00C73E6B">
        <w:rPr>
          <w:position w:val="-32"/>
        </w:rPr>
        <w:object w:dxaOrig="2220" w:dyaOrig="760" w14:anchorId="480B1975">
          <v:shape id="_x0000_i1061" type="#_x0000_t75" style="width:111pt;height:38pt" o:ole="">
            <v:imagedata r:id="rId74" o:title=""/>
          </v:shape>
          <o:OLEObject Type="Embed" ProgID="Equation.3" ShapeID="_x0000_i1061" DrawAspect="Content" ObjectID="_1271408397" r:id="rId75"/>
        </w:object>
      </w:r>
      <w:r w:rsidR="008E5727">
        <w:t xml:space="preserve">for all </w:t>
      </w:r>
      <w:r w:rsidR="008E5727" w:rsidRPr="008E5727">
        <w:rPr>
          <w:position w:val="-6"/>
        </w:rPr>
        <w:object w:dxaOrig="520" w:dyaOrig="280" w14:anchorId="5DB0CE33">
          <v:shape id="_x0000_i1062" type="#_x0000_t75" style="width:26pt;height:14pt" o:ole="">
            <v:imagedata r:id="rId76" o:title=""/>
          </v:shape>
          <o:OLEObject Type="Embed" ProgID="Equation.3" ShapeID="_x0000_i1062" DrawAspect="Content" ObjectID="_1271408398" r:id="rId77"/>
        </w:object>
      </w:r>
      <w:r w:rsidR="008E5727">
        <w:t xml:space="preserve">. Find </w:t>
      </w:r>
      <w:r w:rsidR="008E5727" w:rsidRPr="008E5727">
        <w:rPr>
          <w:position w:val="-18"/>
        </w:rPr>
        <w:object w:dxaOrig="620" w:dyaOrig="400" w14:anchorId="2D4D9F73">
          <v:shape id="_x0000_i1063" type="#_x0000_t75" style="width:31pt;height:20pt" o:ole="">
            <v:imagedata r:id="rId78" o:title=""/>
          </v:shape>
          <o:OLEObject Type="Embed" ProgID="Equation.3" ShapeID="_x0000_i1063" DrawAspect="Content" ObjectID="_1271408399" r:id="rId79"/>
        </w:object>
      </w:r>
      <w:r w:rsidR="008E5727">
        <w:t>.</w:t>
      </w:r>
      <w:r w:rsidR="00C73E6B">
        <w:t xml:space="preserve"> </w:t>
      </w:r>
    </w:p>
    <w:p w14:paraId="6AFEB59C" w14:textId="56D7B0B0" w:rsidR="00AB030C" w:rsidRDefault="007B03C5" w:rsidP="007C262B">
      <w:r>
        <w:t xml:space="preserve">A) </w:t>
      </w:r>
      <w:r w:rsidR="00A25D01" w:rsidRPr="00A25D01">
        <w:rPr>
          <w:position w:val="-4"/>
        </w:rPr>
        <w:object w:dxaOrig="320" w:dyaOrig="240" w14:anchorId="46BC016B">
          <v:shape id="_x0000_i1064" type="#_x0000_t75" style="width:16pt;height:12pt" o:ole="">
            <v:imagedata r:id="rId80" o:title=""/>
          </v:shape>
          <o:OLEObject Type="Embed" ProgID="Equation.3" ShapeID="_x0000_i1064" DrawAspect="Content" ObjectID="_1271408400" r:id="rId81"/>
        </w:object>
      </w:r>
      <w:r w:rsidR="00B76586">
        <w:tab/>
      </w:r>
      <w:r w:rsidR="00B76586">
        <w:tab/>
        <w:t>B)</w:t>
      </w:r>
      <w:r w:rsidR="00B76586" w:rsidRPr="00B76586">
        <w:t xml:space="preserve"> </w:t>
      </w:r>
      <w:r w:rsidR="00A25D01" w:rsidRPr="00A25D01">
        <w:rPr>
          <w:position w:val="-6"/>
        </w:rPr>
        <w:object w:dxaOrig="320" w:dyaOrig="260" w14:anchorId="58167031">
          <v:shape id="_x0000_i1065" type="#_x0000_t75" style="width:16pt;height:13pt" o:ole="">
            <v:imagedata r:id="rId82" o:title=""/>
          </v:shape>
          <o:OLEObject Type="Embed" ProgID="Equation.3" ShapeID="_x0000_i1065" DrawAspect="Content" ObjectID="_1271408401" r:id="rId83"/>
        </w:object>
      </w:r>
      <w:r w:rsidR="00B76586">
        <w:tab/>
      </w:r>
      <w:r w:rsidR="00B76586">
        <w:tab/>
        <w:t>C</w:t>
      </w:r>
      <w:r>
        <w:t xml:space="preserve">) </w:t>
      </w:r>
      <w:r w:rsidR="00A25D01" w:rsidRPr="00A25D01">
        <w:rPr>
          <w:position w:val="-4"/>
        </w:rPr>
        <w:object w:dxaOrig="320" w:dyaOrig="240" w14:anchorId="3B3A4050">
          <v:shape id="_x0000_i1066" type="#_x0000_t75" style="width:16pt;height:12pt" o:ole="">
            <v:imagedata r:id="rId84" o:title=""/>
          </v:shape>
          <o:OLEObject Type="Embed" ProgID="Equation.3" ShapeID="_x0000_i1066" DrawAspect="Content" ObjectID="_1271408402" r:id="rId85"/>
        </w:object>
      </w:r>
      <w:r w:rsidR="00B76586">
        <w:tab/>
      </w:r>
      <w:r w:rsidR="00B76586">
        <w:tab/>
        <w:t>D)</w:t>
      </w:r>
      <w:r w:rsidR="00A25D01" w:rsidRPr="00A25D01">
        <w:rPr>
          <w:position w:val="-6"/>
        </w:rPr>
        <w:t xml:space="preserve"> </w:t>
      </w:r>
      <w:r w:rsidR="00A25D01" w:rsidRPr="00A25D01">
        <w:rPr>
          <w:position w:val="-4"/>
        </w:rPr>
        <w:object w:dxaOrig="300" w:dyaOrig="240" w14:anchorId="6B7585A1">
          <v:shape id="_x0000_i1067" type="#_x0000_t75" style="width:15pt;height:12pt" o:ole="">
            <v:imagedata r:id="rId86" o:title=""/>
          </v:shape>
          <o:OLEObject Type="Embed" ProgID="Equation.3" ShapeID="_x0000_i1067" DrawAspect="Content" ObjectID="_1271408403" r:id="rId87"/>
        </w:object>
      </w:r>
      <w:r w:rsidR="00B76586">
        <w:tab/>
      </w:r>
      <w:r>
        <w:tab/>
      </w:r>
      <w:r w:rsidR="00B76586">
        <w:t>E) NOTA</w:t>
      </w:r>
    </w:p>
    <w:p w14:paraId="488A0E2B" w14:textId="77777777" w:rsidR="00AB030C" w:rsidRDefault="00AB030C" w:rsidP="007C262B"/>
    <w:p w14:paraId="734E6D98" w14:textId="693B23BE" w:rsidR="00B76586" w:rsidRDefault="00AB030C" w:rsidP="007C262B">
      <w:r>
        <w:t>12.</w:t>
      </w:r>
      <w:r w:rsidR="00F6287F">
        <w:t xml:space="preserve"> </w:t>
      </w:r>
      <w:r w:rsidR="008E5727">
        <w:t xml:space="preserve">Evaluate </w:t>
      </w:r>
      <w:r w:rsidR="008E5727" w:rsidRPr="008E5727">
        <w:rPr>
          <w:position w:val="-28"/>
        </w:rPr>
        <w:object w:dxaOrig="2880" w:dyaOrig="680" w14:anchorId="6F79BBAE">
          <v:shape id="_x0000_i1068" type="#_x0000_t75" style="width:2in;height:34pt" o:ole="">
            <v:imagedata r:id="rId88" o:title=""/>
          </v:shape>
          <o:OLEObject Type="Embed" ProgID="Equation.DSMT4" ShapeID="_x0000_i1068" DrawAspect="Content" ObjectID="_1271408404" r:id="rId89"/>
        </w:object>
      </w:r>
      <w:proofErr w:type="gramStart"/>
      <w:r w:rsidR="007B03C5">
        <w:t xml:space="preserve"> </w:t>
      </w:r>
      <w:r w:rsidR="008E5727">
        <w:t>.</w:t>
      </w:r>
      <w:proofErr w:type="gramEnd"/>
    </w:p>
    <w:p w14:paraId="22CF6897" w14:textId="7D007654" w:rsidR="00B76586" w:rsidRDefault="00033CBA" w:rsidP="00B76586">
      <w:r>
        <w:t xml:space="preserve">A) </w:t>
      </w:r>
      <w:r w:rsidR="00A25D01" w:rsidRPr="00A25D01">
        <w:rPr>
          <w:position w:val="-24"/>
        </w:rPr>
        <w:object w:dxaOrig="540" w:dyaOrig="660" w14:anchorId="658CF31C">
          <v:shape id="_x0000_i1069" type="#_x0000_t75" style="width:27pt;height:33pt" o:ole="">
            <v:imagedata r:id="rId90" o:title=""/>
          </v:shape>
          <o:OLEObject Type="Embed" ProgID="Equation.3" ShapeID="_x0000_i1069" DrawAspect="Content" ObjectID="_1271408405" r:id="rId91"/>
        </w:object>
      </w:r>
      <w:r w:rsidR="00E75143">
        <w:tab/>
      </w:r>
      <w:r w:rsidR="00B76586">
        <w:t>B)</w:t>
      </w:r>
      <w:r w:rsidR="00B76586" w:rsidRPr="00B76586">
        <w:t xml:space="preserve"> </w:t>
      </w:r>
      <w:r w:rsidR="00A25D01" w:rsidRPr="00A25D01">
        <w:rPr>
          <w:position w:val="-24"/>
        </w:rPr>
        <w:object w:dxaOrig="380" w:dyaOrig="620" w14:anchorId="7B2CC417">
          <v:shape id="_x0000_i1070" type="#_x0000_t75" style="width:19pt;height:31pt" o:ole="">
            <v:imagedata r:id="rId92" o:title=""/>
          </v:shape>
          <o:OLEObject Type="Embed" ProgID="Equation.3" ShapeID="_x0000_i1070" DrawAspect="Content" ObjectID="_1271408406" r:id="rId93"/>
        </w:object>
      </w:r>
      <w:r w:rsidR="00E75143">
        <w:tab/>
      </w:r>
      <w:r w:rsidR="00A25D01">
        <w:tab/>
      </w:r>
      <w:r w:rsidR="00B76586">
        <w:t xml:space="preserve">C) </w:t>
      </w:r>
      <w:r w:rsidR="00A25D01" w:rsidRPr="00A25D01">
        <w:rPr>
          <w:position w:val="-24"/>
        </w:rPr>
        <w:object w:dxaOrig="240" w:dyaOrig="620" w14:anchorId="10246BDB">
          <v:shape id="_x0000_i1071" type="#_x0000_t75" style="width:12pt;height:31pt" o:ole="">
            <v:imagedata r:id="rId94" o:title=""/>
          </v:shape>
          <o:OLEObject Type="Embed" ProgID="Equation.3" ShapeID="_x0000_i1071" DrawAspect="Content" ObjectID="_1271408407" r:id="rId95"/>
        </w:object>
      </w:r>
      <w:r w:rsidR="00E75143">
        <w:tab/>
      </w:r>
      <w:r w:rsidR="00A25D01">
        <w:tab/>
      </w:r>
      <w:r w:rsidR="00B76586">
        <w:t xml:space="preserve">D) </w:t>
      </w:r>
      <w:r w:rsidR="00A25D01" w:rsidRPr="00A25D01">
        <w:rPr>
          <w:position w:val="-24"/>
        </w:rPr>
        <w:object w:dxaOrig="400" w:dyaOrig="660" w14:anchorId="433CFF3E">
          <v:shape id="_x0000_i1072" type="#_x0000_t75" style="width:20pt;height:33pt" o:ole="">
            <v:imagedata r:id="rId96" o:title=""/>
          </v:shape>
          <o:OLEObject Type="Embed" ProgID="Equation.3" ShapeID="_x0000_i1072" DrawAspect="Content" ObjectID="_1271408408" r:id="rId97"/>
        </w:object>
      </w:r>
      <w:r w:rsidR="00B76586">
        <w:tab/>
      </w:r>
      <w:r w:rsidR="00A25D01">
        <w:tab/>
      </w:r>
      <w:r w:rsidR="00B76586">
        <w:t>E) NOTA</w:t>
      </w:r>
    </w:p>
    <w:p w14:paraId="09EC32D0" w14:textId="77777777" w:rsidR="00E56308" w:rsidRDefault="00E56308" w:rsidP="007C262B"/>
    <w:p w14:paraId="456613C1" w14:textId="0CF9D988" w:rsidR="00534545" w:rsidRDefault="00E56308" w:rsidP="007C262B">
      <w:r>
        <w:t xml:space="preserve">13. </w:t>
      </w:r>
      <w:r w:rsidR="00033CBA">
        <w:t>Determine the value of the following limit:</w:t>
      </w:r>
      <w:r w:rsidR="00056CF4" w:rsidRPr="00056CF4">
        <w:t xml:space="preserve"> </w:t>
      </w:r>
      <w:r w:rsidR="00360EB8" w:rsidRPr="00360EB8">
        <w:rPr>
          <w:position w:val="-56"/>
        </w:rPr>
        <w:object w:dxaOrig="1320" w:dyaOrig="980" w14:anchorId="0708578C">
          <v:shape id="_x0000_i1073" type="#_x0000_t75" style="width:66pt;height:49pt" o:ole="">
            <v:imagedata r:id="rId98" o:title=""/>
          </v:shape>
          <o:OLEObject Type="Embed" ProgID="Equation.3" ShapeID="_x0000_i1073" DrawAspect="Content" ObjectID="_1271408409" r:id="rId99"/>
        </w:object>
      </w:r>
      <w:r w:rsidR="00033CBA">
        <w:t>.</w:t>
      </w:r>
    </w:p>
    <w:p w14:paraId="7810A3CF" w14:textId="77777777" w:rsidR="00534545" w:rsidRDefault="00534545" w:rsidP="007C262B">
      <w:r>
        <w:t xml:space="preserve">A) </w:t>
      </w:r>
      <w:r w:rsidRPr="00534545">
        <w:rPr>
          <w:position w:val="-24"/>
        </w:rPr>
        <w:object w:dxaOrig="260" w:dyaOrig="620" w14:anchorId="026873CA">
          <v:shape id="_x0000_i1074" type="#_x0000_t75" style="width:13pt;height:31pt" o:ole="">
            <v:imagedata r:id="rId100" o:title=""/>
          </v:shape>
          <o:OLEObject Type="Embed" ProgID="Equation.DSMT4" ShapeID="_x0000_i1074" DrawAspect="Content" ObjectID="_1271408410" r:id="rId101"/>
        </w:object>
      </w:r>
      <w:r>
        <w:tab/>
      </w:r>
      <w:r>
        <w:tab/>
        <w:t xml:space="preserve">B) </w:t>
      </w:r>
      <w:r w:rsidR="0076074F">
        <w:rPr>
          <w:position w:val="-24"/>
        </w:rPr>
        <w:pict w14:anchorId="7C2EB1C5">
          <v:shape id="_x0000_i1075" type="#_x0000_t75" style="width:13pt;height:31pt">
            <v:imagedata r:id="rId102" o:title=""/>
          </v:shape>
        </w:pict>
      </w:r>
      <w:r>
        <w:tab/>
      </w:r>
      <w:r>
        <w:tab/>
        <w:t xml:space="preserve">C) </w:t>
      </w:r>
      <w:r w:rsidR="0076074F">
        <w:rPr>
          <w:position w:val="-24"/>
        </w:rPr>
        <w:pict w14:anchorId="2666C4E9">
          <v:shape id="_x0000_i1076" type="#_x0000_t75" style="width:13pt;height:31pt">
            <v:imagedata r:id="rId103" o:title=""/>
          </v:shape>
        </w:pict>
      </w:r>
      <w:r>
        <w:tab/>
      </w:r>
      <w:r>
        <w:tab/>
        <w:t xml:space="preserve">D) </w:t>
      </w:r>
      <w:r w:rsidR="0076074F">
        <w:rPr>
          <w:position w:val="-24"/>
        </w:rPr>
        <w:pict w14:anchorId="4F9CF03E">
          <v:shape id="_x0000_i1077" type="#_x0000_t75" style="width:13pt;height:31pt">
            <v:imagedata r:id="rId104" o:title=""/>
          </v:shape>
        </w:pict>
      </w:r>
      <w:r>
        <w:tab/>
      </w:r>
      <w:r>
        <w:tab/>
        <w:t>E) NOTA</w:t>
      </w:r>
    </w:p>
    <w:p w14:paraId="31692E17" w14:textId="77777777" w:rsidR="00CB5F1A" w:rsidRDefault="00CB5F1A" w:rsidP="007C262B"/>
    <w:p w14:paraId="2B1A05CB" w14:textId="1EFCDFA6" w:rsidR="00E75143" w:rsidRDefault="00CB5F1A" w:rsidP="007C262B">
      <w:r>
        <w:t xml:space="preserve">14. </w:t>
      </w:r>
      <w:r w:rsidR="0001494E">
        <w:t xml:space="preserve">Evaluate </w:t>
      </w:r>
      <w:r w:rsidR="0001494E" w:rsidRPr="0001494E">
        <w:rPr>
          <w:position w:val="-24"/>
        </w:rPr>
        <w:object w:dxaOrig="1640" w:dyaOrig="620" w14:anchorId="1743CC2F">
          <v:shape id="_x0000_i1078" type="#_x0000_t75" style="width:82pt;height:31pt" o:ole="">
            <v:imagedata r:id="rId105" o:title=""/>
          </v:shape>
          <o:OLEObject Type="Embed" ProgID="Equation.3" ShapeID="_x0000_i1078" DrawAspect="Content" ObjectID="_1271408411" r:id="rId106"/>
        </w:object>
      </w:r>
    </w:p>
    <w:p w14:paraId="205D03A1" w14:textId="4079C71F" w:rsidR="00812E9C" w:rsidRDefault="00E75143" w:rsidP="007C262B">
      <w:r>
        <w:t>A</w:t>
      </w:r>
      <w:r w:rsidR="00C87B12">
        <w:t xml:space="preserve">) </w:t>
      </w:r>
      <w:r w:rsidR="00874564" w:rsidRPr="00A25D01">
        <w:rPr>
          <w:position w:val="-24"/>
        </w:rPr>
        <w:object w:dxaOrig="220" w:dyaOrig="620" w14:anchorId="5FDDED86">
          <v:shape id="_x0000_i1079" type="#_x0000_t75" style="width:11pt;height:31pt" o:ole="">
            <v:imagedata r:id="rId107" o:title=""/>
          </v:shape>
          <o:OLEObject Type="Embed" ProgID="Equation.3" ShapeID="_x0000_i1079" DrawAspect="Content" ObjectID="_1271408412" r:id="rId108"/>
        </w:object>
      </w:r>
      <w:r w:rsidR="00C661F9">
        <w:tab/>
      </w:r>
      <w:r w:rsidR="005578BB">
        <w:tab/>
      </w:r>
      <w:r w:rsidR="00C661F9">
        <w:t>B</w:t>
      </w:r>
      <w:r w:rsidR="004E4FA1">
        <w:t xml:space="preserve">) </w:t>
      </w:r>
      <w:r w:rsidR="00874564" w:rsidRPr="00A25D01">
        <w:rPr>
          <w:position w:val="-24"/>
        </w:rPr>
        <w:object w:dxaOrig="240" w:dyaOrig="620" w14:anchorId="720846C5">
          <v:shape id="_x0000_i1080" type="#_x0000_t75" style="width:12pt;height:31pt" o:ole="">
            <v:imagedata r:id="rId109" o:title=""/>
          </v:shape>
          <o:OLEObject Type="Embed" ProgID="Equation.3" ShapeID="_x0000_i1080" DrawAspect="Content" ObjectID="_1271408413" r:id="rId110"/>
        </w:object>
      </w:r>
      <w:r w:rsidR="00C661F9">
        <w:tab/>
      </w:r>
      <w:r w:rsidR="005578BB">
        <w:tab/>
      </w:r>
      <w:r w:rsidR="00C661F9">
        <w:t>C</w:t>
      </w:r>
      <w:r w:rsidR="004E4FA1">
        <w:t xml:space="preserve">) </w:t>
      </w:r>
      <w:r w:rsidR="00874564" w:rsidRPr="00A25D01">
        <w:rPr>
          <w:position w:val="-24"/>
        </w:rPr>
        <w:object w:dxaOrig="240" w:dyaOrig="620" w14:anchorId="06F89035">
          <v:shape id="_x0000_i1081" type="#_x0000_t75" style="width:12pt;height:31pt" o:ole="">
            <v:imagedata r:id="rId111" o:title=""/>
          </v:shape>
          <o:OLEObject Type="Embed" ProgID="Equation.3" ShapeID="_x0000_i1081" DrawAspect="Content" ObjectID="_1271408414" r:id="rId112"/>
        </w:object>
      </w:r>
      <w:r w:rsidR="00C661F9">
        <w:tab/>
      </w:r>
      <w:r w:rsidR="005578BB">
        <w:tab/>
      </w:r>
      <w:r w:rsidR="00C661F9">
        <w:t>D</w:t>
      </w:r>
      <w:r w:rsidR="00C87B12">
        <w:t xml:space="preserve">) </w:t>
      </w:r>
      <w:r w:rsidR="00874564" w:rsidRPr="00A25D01">
        <w:rPr>
          <w:position w:val="-24"/>
        </w:rPr>
        <w:object w:dxaOrig="240" w:dyaOrig="620" w14:anchorId="19896595">
          <v:shape id="_x0000_i1082" type="#_x0000_t75" style="width:12pt;height:31pt" o:ole="">
            <v:imagedata r:id="rId113" o:title=""/>
          </v:shape>
          <o:OLEObject Type="Embed" ProgID="Equation.3" ShapeID="_x0000_i1082" DrawAspect="Content" ObjectID="_1271408415" r:id="rId114"/>
        </w:object>
      </w:r>
      <w:r w:rsidR="004E4FA1">
        <w:tab/>
      </w:r>
      <w:r w:rsidR="005578BB">
        <w:tab/>
      </w:r>
      <w:r w:rsidR="00C661F9">
        <w:t>E) NOTA</w:t>
      </w:r>
    </w:p>
    <w:p w14:paraId="2B610AE3" w14:textId="77777777" w:rsidR="00812E9C" w:rsidRDefault="00812E9C" w:rsidP="007C262B"/>
    <w:p w14:paraId="44EB604F" w14:textId="16EEABC2" w:rsidR="00C661F9" w:rsidRDefault="004B0170" w:rsidP="007C262B">
      <w:r>
        <w:t xml:space="preserve">15. Determine the interval of convergence of </w:t>
      </w:r>
      <w:r w:rsidR="004B6026" w:rsidRPr="004B6026">
        <w:rPr>
          <w:position w:val="-28"/>
        </w:rPr>
        <w:object w:dxaOrig="1460" w:dyaOrig="740" w14:anchorId="189DAC59">
          <v:shape id="_x0000_i1171" type="#_x0000_t75" style="width:73pt;height:42pt" o:ole="">
            <v:imagedata r:id="rId115" o:title=""/>
          </v:shape>
          <o:OLEObject Type="Embed" ProgID="Equation.DSMT4" ShapeID="_x0000_i1171" DrawAspect="Content" ObjectID="_1271408416" r:id="rId116"/>
        </w:object>
      </w:r>
      <w:r>
        <w:t>.</w:t>
      </w:r>
    </w:p>
    <w:p w14:paraId="14DA993C" w14:textId="319CB9DF" w:rsidR="00C661F9" w:rsidRDefault="00C661F9" w:rsidP="007C262B">
      <w:r>
        <w:t xml:space="preserve">A) </w:t>
      </w:r>
      <w:r w:rsidR="00A25D01" w:rsidRPr="00A25D01">
        <w:rPr>
          <w:position w:val="-14"/>
        </w:rPr>
        <w:object w:dxaOrig="560" w:dyaOrig="380" w14:anchorId="45D0CCFD">
          <v:shape id="_x0000_i1084" type="#_x0000_t75" style="width:28pt;height:19pt" o:ole="">
            <v:imagedata r:id="rId117" o:title=""/>
          </v:shape>
          <o:OLEObject Type="Embed" ProgID="Equation.3" ShapeID="_x0000_i1084" DrawAspect="Content" ObjectID="_1271408417" r:id="rId118"/>
        </w:object>
      </w:r>
      <w:r>
        <w:tab/>
        <w:t>B)</w:t>
      </w:r>
      <w:r w:rsidRPr="00C661F9">
        <w:t xml:space="preserve"> </w:t>
      </w:r>
      <w:r w:rsidR="00A25D01" w:rsidRPr="00A25D01">
        <w:rPr>
          <w:position w:val="-14"/>
        </w:rPr>
        <w:object w:dxaOrig="560" w:dyaOrig="380" w14:anchorId="7329A980">
          <v:shape id="_x0000_i1085" type="#_x0000_t75" style="width:28pt;height:19pt" o:ole="">
            <v:imagedata r:id="rId119" o:title=""/>
          </v:shape>
          <o:OLEObject Type="Embed" ProgID="Equation.3" ShapeID="_x0000_i1085" DrawAspect="Content" ObjectID="_1271408418" r:id="rId120"/>
        </w:object>
      </w:r>
      <w:r w:rsidR="00C87B12">
        <w:tab/>
        <w:t xml:space="preserve">C) </w:t>
      </w:r>
      <w:r w:rsidR="00A25D01" w:rsidRPr="00A25D01">
        <w:rPr>
          <w:position w:val="-14"/>
        </w:rPr>
        <w:object w:dxaOrig="640" w:dyaOrig="380" w14:anchorId="57DD460D">
          <v:shape id="_x0000_i1086" type="#_x0000_t75" style="width:32pt;height:19pt" o:ole="">
            <v:imagedata r:id="rId121" o:title=""/>
          </v:shape>
          <o:OLEObject Type="Embed" ProgID="Equation.3" ShapeID="_x0000_i1086" DrawAspect="Content" ObjectID="_1271408419" r:id="rId122"/>
        </w:object>
      </w:r>
      <w:r>
        <w:tab/>
        <w:t xml:space="preserve">D) </w:t>
      </w:r>
      <w:r w:rsidR="00EC4AD6" w:rsidRPr="00A25D01">
        <w:rPr>
          <w:position w:val="-14"/>
        </w:rPr>
        <w:object w:dxaOrig="720" w:dyaOrig="380" w14:anchorId="212F60AE">
          <v:shape id="_x0000_i1087" type="#_x0000_t75" style="width:36pt;height:19pt" o:ole="">
            <v:imagedata r:id="rId123" o:title=""/>
          </v:shape>
          <o:OLEObject Type="Embed" ProgID="Equation.3" ShapeID="_x0000_i1087" DrawAspect="Content" ObjectID="_1271408420" r:id="rId124"/>
        </w:object>
      </w:r>
      <w:r>
        <w:tab/>
      </w:r>
      <w:r w:rsidR="00FC1AE7">
        <w:t>E) NOTA</w:t>
      </w:r>
    </w:p>
    <w:p w14:paraId="213540CE" w14:textId="77777777" w:rsidR="00E84107" w:rsidRDefault="00E84107" w:rsidP="007C262B"/>
    <w:p w14:paraId="5C3D5DED" w14:textId="77777777" w:rsidR="00DA7E6C" w:rsidRDefault="00DA7E6C" w:rsidP="007C262B"/>
    <w:p w14:paraId="39493A1E" w14:textId="494775C0" w:rsidR="00DA7E6C" w:rsidRPr="00D26864" w:rsidRDefault="004B0170" w:rsidP="007C262B">
      <w:r>
        <w:t xml:space="preserve">16. </w:t>
      </w:r>
      <w:r w:rsidR="002A0C81">
        <w:t>Evaluate</w:t>
      </w:r>
      <w:r w:rsidR="00283CB0">
        <w:t xml:space="preserve"> </w:t>
      </w:r>
      <w:r w:rsidR="002A0C81">
        <w:t xml:space="preserve">the sum </w:t>
      </w:r>
      <w:r w:rsidR="002A0C81" w:rsidRPr="002A0C81">
        <w:rPr>
          <w:position w:val="-24"/>
        </w:rPr>
        <w:object w:dxaOrig="2520" w:dyaOrig="640" w14:anchorId="40070B9A">
          <v:shape id="_x0000_i1088" type="#_x0000_t75" style="width:126pt;height:32pt" o:ole="">
            <v:imagedata r:id="rId125" o:title=""/>
          </v:shape>
          <o:OLEObject Type="Embed" ProgID="Equation.3" ShapeID="_x0000_i1088" DrawAspect="Content" ObjectID="_1271408421" r:id="rId126"/>
        </w:object>
      </w:r>
    </w:p>
    <w:p w14:paraId="17B035D2" w14:textId="77777777" w:rsidR="00D26864" w:rsidRDefault="00534545" w:rsidP="007C262B">
      <w:r>
        <w:t>A) 1</w:t>
      </w:r>
      <w:r>
        <w:tab/>
      </w:r>
      <w:r>
        <w:tab/>
        <w:t>B) 3</w:t>
      </w:r>
      <w:r>
        <w:tab/>
      </w:r>
      <w:r>
        <w:tab/>
        <w:t>C) 5</w:t>
      </w:r>
      <w:r>
        <w:tab/>
      </w:r>
      <w:r>
        <w:tab/>
        <w:t>D) 7</w:t>
      </w:r>
      <w:r w:rsidR="00C661F9">
        <w:tab/>
      </w:r>
      <w:r w:rsidR="00876DE6">
        <w:tab/>
      </w:r>
      <w:r w:rsidR="00C661F9">
        <w:t>E) NOTA</w:t>
      </w:r>
    </w:p>
    <w:p w14:paraId="5E0D6C2A" w14:textId="77777777" w:rsidR="00876DE6" w:rsidRDefault="00876DE6" w:rsidP="007C262B"/>
    <w:p w14:paraId="557D3352" w14:textId="77777777" w:rsidR="00DA7E6C" w:rsidRDefault="00DA7E6C" w:rsidP="007C262B"/>
    <w:p w14:paraId="43FB6DE9" w14:textId="52912283" w:rsidR="00012890" w:rsidRDefault="004B0170" w:rsidP="00012890">
      <w:r>
        <w:t>17.</w:t>
      </w:r>
      <w:r w:rsidR="00F52329">
        <w:t xml:space="preserve"> </w:t>
      </w:r>
      <w:r w:rsidR="00045026">
        <w:t xml:space="preserve">Find the sum of the coefficients of the terms up to degree 4 in the </w:t>
      </w:r>
      <w:proofErr w:type="spellStart"/>
      <w:r w:rsidR="00045026">
        <w:t>MacLaurin</w:t>
      </w:r>
      <w:proofErr w:type="spellEnd"/>
      <w:r w:rsidR="00045026">
        <w:t xml:space="preserve"> series of </w:t>
      </w:r>
      <w:r w:rsidR="00045026" w:rsidRPr="00045026">
        <w:rPr>
          <w:position w:val="-24"/>
        </w:rPr>
        <w:object w:dxaOrig="580" w:dyaOrig="620" w14:anchorId="350869A9">
          <v:shape id="_x0000_i1089" type="#_x0000_t75" style="width:29pt;height:31pt" o:ole="">
            <v:imagedata r:id="rId127" o:title=""/>
          </v:shape>
          <o:OLEObject Type="Embed" ProgID="Equation.3" ShapeID="_x0000_i1089" DrawAspect="Content" ObjectID="_1271408422" r:id="rId128"/>
        </w:object>
      </w:r>
      <w:r w:rsidR="00045026">
        <w:t>.</w:t>
      </w:r>
    </w:p>
    <w:p w14:paraId="24E5EAEF" w14:textId="77777777" w:rsidR="00045026" w:rsidRDefault="00045026" w:rsidP="00012890"/>
    <w:p w14:paraId="1FB457A4" w14:textId="304471C2" w:rsidR="0007774A" w:rsidRDefault="001C0773" w:rsidP="007C262B">
      <w:r>
        <w:t xml:space="preserve">A) </w:t>
      </w:r>
      <w:r w:rsidR="00EC4AD6" w:rsidRPr="00EC4AD6">
        <w:rPr>
          <w:position w:val="-24"/>
        </w:rPr>
        <w:object w:dxaOrig="360" w:dyaOrig="620" w14:anchorId="75D0D1D2">
          <v:shape id="_x0000_i1090" type="#_x0000_t75" style="width:18pt;height:31pt" o:ole="">
            <v:imagedata r:id="rId129" o:title=""/>
          </v:shape>
          <o:OLEObject Type="Embed" ProgID="Equation.3" ShapeID="_x0000_i1090" DrawAspect="Content" ObjectID="_1271408423" r:id="rId130"/>
        </w:object>
      </w:r>
      <w:r w:rsidR="00876DE6">
        <w:tab/>
      </w:r>
      <w:r w:rsidR="00E8679D">
        <w:tab/>
      </w:r>
      <w:r w:rsidR="00876DE6">
        <w:t>B)</w:t>
      </w:r>
      <w:r w:rsidR="00E8679D">
        <w:t xml:space="preserve"> </w:t>
      </w:r>
      <w:r w:rsidR="00EC4AD6" w:rsidRPr="00EC4AD6">
        <w:rPr>
          <w:position w:val="-24"/>
        </w:rPr>
        <w:object w:dxaOrig="360" w:dyaOrig="620" w14:anchorId="10C2E1E7">
          <v:shape id="_x0000_i1091" type="#_x0000_t75" style="width:18pt;height:31pt" o:ole="">
            <v:imagedata r:id="rId131" o:title=""/>
          </v:shape>
          <o:OLEObject Type="Embed" ProgID="Equation.3" ShapeID="_x0000_i1091" DrawAspect="Content" ObjectID="_1271408424" r:id="rId132"/>
        </w:object>
      </w:r>
      <w:r>
        <w:tab/>
      </w:r>
      <w:r w:rsidR="00E8679D">
        <w:tab/>
      </w:r>
      <w:r>
        <w:t>C)</w:t>
      </w:r>
      <w:r w:rsidR="00E8679D">
        <w:t xml:space="preserve"> </w:t>
      </w:r>
      <w:r w:rsidR="00EC4AD6" w:rsidRPr="00EC4AD6">
        <w:rPr>
          <w:position w:val="-24"/>
        </w:rPr>
        <w:object w:dxaOrig="360" w:dyaOrig="620" w14:anchorId="430699AE">
          <v:shape id="_x0000_i1092" type="#_x0000_t75" style="width:18pt;height:31pt" o:ole="">
            <v:imagedata r:id="rId133" o:title=""/>
          </v:shape>
          <o:OLEObject Type="Embed" ProgID="Equation.3" ShapeID="_x0000_i1092" DrawAspect="Content" ObjectID="_1271408425" r:id="rId134"/>
        </w:object>
      </w:r>
      <w:r w:rsidR="00012890">
        <w:tab/>
      </w:r>
      <w:r w:rsidR="00E8679D">
        <w:tab/>
      </w:r>
      <w:r w:rsidR="00876DE6">
        <w:t>D)</w:t>
      </w:r>
      <w:r w:rsidR="00E8679D">
        <w:t xml:space="preserve"> </w:t>
      </w:r>
      <w:r w:rsidR="00EC4AD6" w:rsidRPr="00EC4AD6">
        <w:rPr>
          <w:position w:val="-24"/>
        </w:rPr>
        <w:object w:dxaOrig="360" w:dyaOrig="620" w14:anchorId="4C9EAF6E">
          <v:shape id="_x0000_i1093" type="#_x0000_t75" style="width:18pt;height:31pt" o:ole="">
            <v:imagedata r:id="rId135" o:title=""/>
          </v:shape>
          <o:OLEObject Type="Embed" ProgID="Equation.3" ShapeID="_x0000_i1093" DrawAspect="Content" ObjectID="_1271408426" r:id="rId136"/>
        </w:object>
      </w:r>
      <w:r w:rsidR="00EC4AD6">
        <w:rPr>
          <w:position w:val="-6"/>
        </w:rPr>
        <w:tab/>
      </w:r>
      <w:r w:rsidR="00012890">
        <w:tab/>
      </w:r>
      <w:r w:rsidR="00876DE6">
        <w:t>E) NOTA</w:t>
      </w:r>
    </w:p>
    <w:p w14:paraId="6492F9CE" w14:textId="77777777" w:rsidR="0007774A" w:rsidRDefault="0007774A" w:rsidP="007C262B"/>
    <w:p w14:paraId="75863BC2" w14:textId="3AEA746C" w:rsidR="00876DE6" w:rsidRDefault="00323BEC" w:rsidP="007C262B">
      <w:r>
        <w:t xml:space="preserve">18. </w:t>
      </w:r>
      <w:r w:rsidR="00EE082F">
        <w:t xml:space="preserve"> Determine a Taylor Series about </w:t>
      </w:r>
      <w:r w:rsidR="00A65DB2" w:rsidRPr="00EE082F">
        <w:rPr>
          <w:position w:val="-6"/>
        </w:rPr>
        <w:object w:dxaOrig="560" w:dyaOrig="260" w14:anchorId="2BD18710">
          <v:shape id="_x0000_i1094" type="#_x0000_t75" style="width:28pt;height:15pt" o:ole="">
            <v:imagedata r:id="rId137" o:title=""/>
          </v:shape>
          <o:OLEObject Type="Embed" ProgID="Equation.3" ShapeID="_x0000_i1094" DrawAspect="Content" ObjectID="_1271408427" r:id="rId138"/>
        </w:object>
      </w:r>
      <w:r w:rsidR="00EE082F">
        <w:t xml:space="preserve"> for the following integral </w:t>
      </w:r>
      <w:r w:rsidR="008E47B3" w:rsidRPr="002A0C81">
        <w:rPr>
          <w:position w:val="-24"/>
        </w:rPr>
        <w:object w:dxaOrig="1120" w:dyaOrig="640" w14:anchorId="6970E96C">
          <v:shape id="_x0000_i1095" type="#_x0000_t75" style="width:56pt;height:37pt" o:ole="">
            <v:imagedata r:id="rId139" o:title=""/>
          </v:shape>
          <o:OLEObject Type="Embed" ProgID="Equation.DSMT4" ShapeID="_x0000_i1095" DrawAspect="Content" ObjectID="_1271408428" r:id="rId140"/>
        </w:object>
      </w:r>
      <w:r w:rsidR="00A65DB2">
        <w:t>.</w:t>
      </w:r>
    </w:p>
    <w:p w14:paraId="39AF7F35" w14:textId="5E89C97E" w:rsidR="001E1FF1" w:rsidRDefault="00876DE6" w:rsidP="00876DE6">
      <w:r>
        <w:t>A</w:t>
      </w:r>
      <w:r w:rsidR="001E1FF1">
        <w:t xml:space="preserve">) </w:t>
      </w:r>
      <w:r w:rsidR="0076074F">
        <w:rPr>
          <w:position w:val="-30"/>
        </w:rPr>
        <w:pict w14:anchorId="0008220B">
          <v:shape id="_x0000_i1096" type="#_x0000_t75" style="width:93pt;height:38pt">
            <v:imagedata r:id="rId141" o:title=""/>
          </v:shape>
        </w:pict>
      </w:r>
      <w:r>
        <w:tab/>
      </w:r>
      <w:r w:rsidR="007877FB">
        <w:t>+</w:t>
      </w:r>
      <w:r w:rsidR="00CE0FC3">
        <w:t xml:space="preserve"> </w:t>
      </w:r>
      <w:r w:rsidR="007877FB">
        <w:t>C</w:t>
      </w:r>
      <w:r>
        <w:tab/>
        <w:t>B</w:t>
      </w:r>
      <w:r w:rsidR="00B502F1">
        <w:t xml:space="preserve">) </w:t>
      </w:r>
      <w:r w:rsidR="0076074F">
        <w:rPr>
          <w:position w:val="-30"/>
        </w:rPr>
        <w:pict w14:anchorId="530EB26C">
          <v:shape id="_x0000_i1097" type="#_x0000_t75" style="width:77pt;height:38pt">
            <v:imagedata r:id="rId142" o:title=""/>
          </v:shape>
        </w:pict>
      </w:r>
      <w:r w:rsidR="007877FB">
        <w:t>+</w:t>
      </w:r>
      <w:r w:rsidR="00CE0FC3">
        <w:t xml:space="preserve"> </w:t>
      </w:r>
      <w:r w:rsidR="007877FB">
        <w:t>C</w:t>
      </w:r>
      <w:r w:rsidR="007877FB">
        <w:tab/>
      </w:r>
      <w:r w:rsidR="007877FB">
        <w:tab/>
      </w:r>
      <w:r>
        <w:t xml:space="preserve">C) </w:t>
      </w:r>
      <w:r w:rsidR="00D80835" w:rsidRPr="00D80835">
        <w:rPr>
          <w:position w:val="-32"/>
        </w:rPr>
        <w:object w:dxaOrig="1860" w:dyaOrig="780" w14:anchorId="31670151">
          <v:shape id="_x0000_i1098" type="#_x0000_t75" style="width:93pt;height:39pt" o:ole="">
            <v:imagedata r:id="rId143" o:title=""/>
          </v:shape>
          <o:OLEObject Type="Embed" ProgID="Equation.3" ShapeID="_x0000_i1098" DrawAspect="Content" ObjectID="_1271408429" r:id="rId144"/>
        </w:object>
      </w:r>
      <w:r w:rsidR="007877FB">
        <w:tab/>
        <w:t>+</w:t>
      </w:r>
      <w:r w:rsidR="00CE0FC3">
        <w:t xml:space="preserve"> </w:t>
      </w:r>
      <w:r w:rsidR="007877FB">
        <w:t>C</w:t>
      </w:r>
    </w:p>
    <w:p w14:paraId="1CAFE64E" w14:textId="6703D298" w:rsidR="00876DE6" w:rsidRDefault="00876DE6" w:rsidP="00876DE6">
      <w:r>
        <w:t xml:space="preserve">D) </w:t>
      </w:r>
      <w:r w:rsidR="00D80835" w:rsidRPr="00F22545">
        <w:rPr>
          <w:position w:val="-32"/>
        </w:rPr>
        <w:object w:dxaOrig="1340" w:dyaOrig="780" w14:anchorId="60E6CBA6">
          <v:shape id="_x0000_i1099" type="#_x0000_t75" style="width:67pt;height:39pt" o:ole="">
            <v:imagedata r:id="rId145" o:title=""/>
          </v:shape>
          <o:OLEObject Type="Embed" ProgID="Equation.DSMT4" ShapeID="_x0000_i1099" DrawAspect="Content" ObjectID="_1271408430" r:id="rId146"/>
        </w:object>
      </w:r>
      <w:r w:rsidR="007877FB">
        <w:t>+</w:t>
      </w:r>
      <w:r w:rsidR="00CE0FC3">
        <w:t xml:space="preserve"> </w:t>
      </w:r>
      <w:r w:rsidR="007877FB">
        <w:t>C</w:t>
      </w:r>
      <w:r w:rsidR="007877FB">
        <w:tab/>
      </w:r>
      <w:r>
        <w:tab/>
        <w:t>E) NOTA</w:t>
      </w:r>
    </w:p>
    <w:p w14:paraId="2322EDD8" w14:textId="77777777" w:rsidR="00876DE6" w:rsidRDefault="00876DE6" w:rsidP="007C262B"/>
    <w:p w14:paraId="0E0B3118" w14:textId="78486173" w:rsidR="00876DE6" w:rsidRDefault="00D20CB9" w:rsidP="001E1FF1">
      <w:r>
        <w:t>19.</w:t>
      </w:r>
      <w:r w:rsidR="001E1FF1">
        <w:t xml:space="preserve"> Find the value of</w:t>
      </w:r>
      <w:r w:rsidR="002B054C" w:rsidRPr="002B054C">
        <w:rPr>
          <w:position w:val="-30"/>
        </w:rPr>
        <w:object w:dxaOrig="820" w:dyaOrig="720" w14:anchorId="5BE84267">
          <v:shape id="_x0000_i1100" type="#_x0000_t75" style="width:41pt;height:36pt" o:ole="">
            <v:imagedata r:id="rId147" o:title=""/>
          </v:shape>
          <o:OLEObject Type="Embed" ProgID="Equation.3" ShapeID="_x0000_i1100" DrawAspect="Content" ObjectID="_1271408431" r:id="rId148"/>
        </w:object>
      </w:r>
      <w:r w:rsidR="001E1FF1">
        <w:t>.</w:t>
      </w:r>
    </w:p>
    <w:p w14:paraId="5CAD3D79" w14:textId="77777777" w:rsidR="00045026" w:rsidRDefault="00045026" w:rsidP="001E1FF1"/>
    <w:p w14:paraId="5E670CFB" w14:textId="49461E22" w:rsidR="000D5D04" w:rsidRDefault="00876DE6" w:rsidP="007C262B">
      <w:r>
        <w:t>A</w:t>
      </w:r>
      <w:r w:rsidR="001E1FF1">
        <w:t xml:space="preserve">) </w:t>
      </w:r>
      <w:r w:rsidR="006B0D93" w:rsidRPr="006B0D93">
        <w:rPr>
          <w:position w:val="-6"/>
        </w:rPr>
        <w:object w:dxaOrig="520" w:dyaOrig="320" w14:anchorId="42E5E950">
          <v:shape id="_x0000_i1101" type="#_x0000_t75" style="width:26pt;height:16pt" o:ole="">
            <v:imagedata r:id="rId149" o:title=""/>
          </v:shape>
          <o:OLEObject Type="Embed" ProgID="Equation.3" ShapeID="_x0000_i1101" DrawAspect="Content" ObjectID="_1271408432" r:id="rId150"/>
        </w:object>
      </w:r>
      <w:r w:rsidR="007F1805">
        <w:tab/>
      </w:r>
      <w:r w:rsidR="00824A9A">
        <w:t>B</w:t>
      </w:r>
      <w:r w:rsidR="004261BF">
        <w:t>)</w:t>
      </w:r>
      <w:r w:rsidR="001E1FF1" w:rsidRPr="001E1FF1">
        <w:t xml:space="preserve"> </w:t>
      </w:r>
      <w:r w:rsidR="006B0D93" w:rsidRPr="006B0D93">
        <w:rPr>
          <w:position w:val="-6"/>
        </w:rPr>
        <w:object w:dxaOrig="500" w:dyaOrig="320" w14:anchorId="4BB9CD02">
          <v:shape id="_x0000_i1102" type="#_x0000_t75" style="width:25pt;height:16pt" o:ole="">
            <v:imagedata r:id="rId151" o:title=""/>
          </v:shape>
          <o:OLEObject Type="Embed" ProgID="Equation.3" ShapeID="_x0000_i1102" DrawAspect="Content" ObjectID="_1271408433" r:id="rId152"/>
        </w:object>
      </w:r>
      <w:r w:rsidR="00824A9A">
        <w:tab/>
        <w:t>C</w:t>
      </w:r>
      <w:r w:rsidR="004261BF">
        <w:t>)</w:t>
      </w:r>
      <w:r w:rsidR="001E1FF1" w:rsidRPr="001E1FF1">
        <w:t xml:space="preserve"> </w:t>
      </w:r>
      <w:r w:rsidR="006B0D93" w:rsidRPr="006B0D93">
        <w:rPr>
          <w:position w:val="-6"/>
        </w:rPr>
        <w:object w:dxaOrig="520" w:dyaOrig="320" w14:anchorId="381CF9EC">
          <v:shape id="_x0000_i1103" type="#_x0000_t75" style="width:26pt;height:16pt" o:ole="">
            <v:imagedata r:id="rId153" o:title=""/>
          </v:shape>
          <o:OLEObject Type="Embed" ProgID="Equation.3" ShapeID="_x0000_i1103" DrawAspect="Content" ObjectID="_1271408434" r:id="rId154"/>
        </w:object>
      </w:r>
      <w:r w:rsidR="00824A9A">
        <w:tab/>
        <w:t>D</w:t>
      </w:r>
      <w:r w:rsidR="001E1FF1">
        <w:t xml:space="preserve">) </w:t>
      </w:r>
      <w:r w:rsidR="006B0D93" w:rsidRPr="006B0D93">
        <w:rPr>
          <w:position w:val="-6"/>
        </w:rPr>
        <w:object w:dxaOrig="580" w:dyaOrig="320" w14:anchorId="3B3AFC11">
          <v:shape id="_x0000_i1104" type="#_x0000_t75" style="width:29pt;height:16pt" o:ole="">
            <v:imagedata r:id="rId155" o:title=""/>
          </v:shape>
          <o:OLEObject Type="Embed" ProgID="Equation.3" ShapeID="_x0000_i1104" DrawAspect="Content" ObjectID="_1271408435" r:id="rId156"/>
        </w:object>
      </w:r>
      <w:r w:rsidR="004261BF">
        <w:tab/>
      </w:r>
      <w:r w:rsidR="00824A9A">
        <w:t>E) NOTA</w:t>
      </w:r>
    </w:p>
    <w:p w14:paraId="3269D9EB" w14:textId="77777777" w:rsidR="000D5D04" w:rsidRDefault="000D5D04" w:rsidP="007C262B"/>
    <w:p w14:paraId="21D9D2F5" w14:textId="119AC193" w:rsidR="00824A9A" w:rsidRDefault="000D5D04" w:rsidP="007C262B">
      <w:r>
        <w:t>20.</w:t>
      </w:r>
      <w:r w:rsidR="001C0773">
        <w:t xml:space="preserve"> </w:t>
      </w:r>
      <w:r w:rsidR="008E47B3">
        <w:t xml:space="preserve">Determine the common ratio of an infinite </w:t>
      </w:r>
      <w:r w:rsidR="00045026">
        <w:t xml:space="preserve">geometric series with first term </w:t>
      </w:r>
      <w:r w:rsidR="00045026" w:rsidRPr="00045026">
        <w:rPr>
          <w:position w:val="-6"/>
        </w:rPr>
        <w:object w:dxaOrig="420" w:dyaOrig="260" w14:anchorId="4C369414">
          <v:shape id="_x0000_i1105" type="#_x0000_t75" style="width:21pt;height:13pt" o:ole="">
            <v:imagedata r:id="rId157" o:title=""/>
          </v:shape>
          <o:OLEObject Type="Embed" ProgID="Equation.3" ShapeID="_x0000_i1105" DrawAspect="Content" ObjectID="_1271408436" r:id="rId158"/>
        </w:object>
      </w:r>
      <w:r w:rsidR="00045026">
        <w:t xml:space="preserve"> and sum</w:t>
      </w:r>
      <w:r w:rsidR="00045026">
        <w:rPr>
          <w:position w:val="-4"/>
        </w:rPr>
        <w:t xml:space="preserve"> </w:t>
      </w:r>
      <w:r w:rsidR="00045026" w:rsidRPr="00045026">
        <w:rPr>
          <w:position w:val="-6"/>
        </w:rPr>
        <w:object w:dxaOrig="580" w:dyaOrig="280" w14:anchorId="64DB99E1">
          <v:shape id="_x0000_i1106" type="#_x0000_t75" style="width:29pt;height:14pt" o:ole="">
            <v:imagedata r:id="rId159" o:title=""/>
          </v:shape>
          <o:OLEObject Type="Embed" ProgID="Equation.3" ShapeID="_x0000_i1106" DrawAspect="Content" ObjectID="_1271408437" r:id="rId160"/>
        </w:object>
      </w:r>
      <w:r w:rsidR="00045026">
        <w:t>.</w:t>
      </w:r>
    </w:p>
    <w:p w14:paraId="3C7EB887" w14:textId="1AC4BE51" w:rsidR="00B25227" w:rsidRDefault="00274646" w:rsidP="007C262B">
      <w:r>
        <w:t>A)</w:t>
      </w:r>
      <w:r w:rsidR="001C0773">
        <w:t xml:space="preserve"> </w:t>
      </w:r>
      <w:r w:rsidR="006B0D93" w:rsidRPr="006B0D93">
        <w:rPr>
          <w:position w:val="-24"/>
        </w:rPr>
        <w:object w:dxaOrig="700" w:dyaOrig="620" w14:anchorId="7439A350">
          <v:shape id="_x0000_i1107" type="#_x0000_t75" style="width:35pt;height:31pt" o:ole="">
            <v:imagedata r:id="rId161" o:title=""/>
          </v:shape>
          <o:OLEObject Type="Embed" ProgID="Equation.3" ShapeID="_x0000_i1107" DrawAspect="Content" ObjectID="_1271408438" r:id="rId162"/>
        </w:object>
      </w:r>
      <w:r>
        <w:tab/>
        <w:t>B)</w:t>
      </w:r>
      <w:r w:rsidR="001C0773">
        <w:t xml:space="preserve"> </w:t>
      </w:r>
      <w:r w:rsidR="006B0D93" w:rsidRPr="006B0D93">
        <w:rPr>
          <w:position w:val="-24"/>
        </w:rPr>
        <w:object w:dxaOrig="620" w:dyaOrig="620" w14:anchorId="5B1137AB">
          <v:shape id="_x0000_i1108" type="#_x0000_t75" style="width:31pt;height:31pt" o:ole="">
            <v:imagedata r:id="rId163" o:title=""/>
          </v:shape>
          <o:OLEObject Type="Embed" ProgID="Equation.3" ShapeID="_x0000_i1108" DrawAspect="Content" ObjectID="_1271408439" r:id="rId164"/>
        </w:object>
      </w:r>
      <w:r w:rsidR="001C0773">
        <w:tab/>
        <w:t xml:space="preserve">C) </w:t>
      </w:r>
      <w:r w:rsidR="006B0D93" w:rsidRPr="006B0D93">
        <w:rPr>
          <w:position w:val="-24"/>
        </w:rPr>
        <w:object w:dxaOrig="740" w:dyaOrig="620" w14:anchorId="76373B4C">
          <v:shape id="_x0000_i1109" type="#_x0000_t75" style="width:37pt;height:31pt" o:ole="">
            <v:imagedata r:id="rId165" o:title=""/>
          </v:shape>
          <o:OLEObject Type="Embed" ProgID="Equation.3" ShapeID="_x0000_i1109" DrawAspect="Content" ObjectID="_1271408440" r:id="rId166"/>
        </w:object>
      </w:r>
      <w:r w:rsidR="00232A3E">
        <w:tab/>
        <w:t>D)</w:t>
      </w:r>
      <w:r w:rsidR="001C0773">
        <w:t xml:space="preserve"> </w:t>
      </w:r>
      <w:r w:rsidR="006B0D93" w:rsidRPr="006B0D93">
        <w:rPr>
          <w:position w:val="-24"/>
        </w:rPr>
        <w:object w:dxaOrig="760" w:dyaOrig="620" w14:anchorId="65ED091B">
          <v:shape id="_x0000_i1110" type="#_x0000_t75" style="width:38pt;height:31pt" o:ole="">
            <v:imagedata r:id="rId167" o:title=""/>
          </v:shape>
          <o:OLEObject Type="Embed" ProgID="Equation.3" ShapeID="_x0000_i1110" DrawAspect="Content" ObjectID="_1271408441" r:id="rId168"/>
        </w:object>
      </w:r>
      <w:r w:rsidR="00232A3E">
        <w:tab/>
      </w:r>
      <w:r w:rsidR="00824A9A">
        <w:t>E) NOTA</w:t>
      </w:r>
    </w:p>
    <w:p w14:paraId="6479DD5F" w14:textId="77777777" w:rsidR="00B25227" w:rsidRDefault="00B25227" w:rsidP="007C262B"/>
    <w:p w14:paraId="322E668C" w14:textId="3E85C24D" w:rsidR="00824A9A" w:rsidRDefault="00B25227" w:rsidP="007C262B">
      <w:r>
        <w:t>21</w:t>
      </w:r>
      <w:r w:rsidR="00EF531C">
        <w:t xml:space="preserve">. </w:t>
      </w:r>
      <w:r w:rsidR="00ED7888">
        <w:t>F</w:t>
      </w:r>
      <w:r w:rsidR="001036E1">
        <w:t xml:space="preserve">ind a power series, centered at </w:t>
      </w:r>
      <w:r w:rsidR="001036E1" w:rsidRPr="001036E1">
        <w:rPr>
          <w:position w:val="-6"/>
        </w:rPr>
        <w:object w:dxaOrig="560" w:dyaOrig="260" w14:anchorId="5E0D47BB">
          <v:shape id="_x0000_i1111" type="#_x0000_t75" style="width:28pt;height:13pt" o:ole="">
            <v:imagedata r:id="rId169" o:title=""/>
          </v:shape>
          <o:OLEObject Type="Embed" ProgID="Equation.3" ShapeID="_x0000_i1111" DrawAspect="Content" ObjectID="_1271408442" r:id="rId170"/>
        </w:object>
      </w:r>
      <w:r w:rsidR="00ED7888">
        <w:t xml:space="preserve">, for </w:t>
      </w:r>
      <w:r w:rsidR="004747A7" w:rsidRPr="00045026">
        <w:rPr>
          <w:position w:val="-24"/>
        </w:rPr>
        <w:object w:dxaOrig="1300" w:dyaOrig="620" w14:anchorId="07D0F0BE">
          <v:shape id="_x0000_i1112" type="#_x0000_t75" style="width:65pt;height:31pt" o:ole="">
            <v:imagedata r:id="rId171" o:title=""/>
          </v:shape>
          <o:OLEObject Type="Embed" ProgID="Equation.3" ShapeID="_x0000_i1112" DrawAspect="Content" ObjectID="_1271408443" r:id="rId172"/>
        </w:object>
      </w:r>
      <w:r w:rsidR="00ED7888">
        <w:t>.</w:t>
      </w:r>
    </w:p>
    <w:p w14:paraId="3930920B" w14:textId="35AE864F" w:rsidR="000A42DE" w:rsidRDefault="00C75B3B" w:rsidP="007C262B">
      <w:r>
        <w:t xml:space="preserve">A) </w:t>
      </w:r>
      <w:r w:rsidR="004328C3" w:rsidRPr="004328C3">
        <w:rPr>
          <w:position w:val="-30"/>
        </w:rPr>
        <w:object w:dxaOrig="760" w:dyaOrig="720" w14:anchorId="38E827F6">
          <v:shape id="_x0000_i1113" type="#_x0000_t75" style="width:38pt;height:36pt" o:ole="">
            <v:imagedata r:id="rId173" o:title=""/>
          </v:shape>
          <o:OLEObject Type="Embed" ProgID="Equation.3" ShapeID="_x0000_i1113" DrawAspect="Content" ObjectID="_1271408444" r:id="rId174"/>
        </w:object>
      </w:r>
      <w:r w:rsidR="007F1805">
        <w:tab/>
      </w:r>
      <w:r w:rsidR="001E1FF1">
        <w:t>B)</w:t>
      </w:r>
      <w:r>
        <w:rPr>
          <w:position w:val="-4"/>
        </w:rPr>
        <w:t xml:space="preserve"> </w:t>
      </w:r>
      <w:r w:rsidR="004328C3" w:rsidRPr="004328C3">
        <w:rPr>
          <w:position w:val="-30"/>
        </w:rPr>
        <w:object w:dxaOrig="780" w:dyaOrig="720" w14:anchorId="57998F9D">
          <v:shape id="_x0000_i1114" type="#_x0000_t75" style="width:39pt;height:36pt" o:ole="">
            <v:imagedata r:id="rId175" o:title=""/>
          </v:shape>
          <o:OLEObject Type="Embed" ProgID="Equation.3" ShapeID="_x0000_i1114" DrawAspect="Content" ObjectID="_1271408445" r:id="rId176"/>
        </w:object>
      </w:r>
      <w:r w:rsidR="00274646">
        <w:tab/>
      </w:r>
      <w:r>
        <w:t xml:space="preserve">C) </w:t>
      </w:r>
      <w:r w:rsidR="004328C3" w:rsidRPr="004328C3">
        <w:rPr>
          <w:position w:val="-30"/>
        </w:rPr>
        <w:object w:dxaOrig="680" w:dyaOrig="720" w14:anchorId="4FC59922">
          <v:shape id="_x0000_i1115" type="#_x0000_t75" style="width:34pt;height:36pt" o:ole="">
            <v:imagedata r:id="rId177" o:title=""/>
          </v:shape>
          <o:OLEObject Type="Embed" ProgID="Equation.3" ShapeID="_x0000_i1115" DrawAspect="Content" ObjectID="_1271408446" r:id="rId178"/>
        </w:object>
      </w:r>
      <w:r w:rsidR="007F1805">
        <w:tab/>
      </w:r>
      <w:r>
        <w:t xml:space="preserve">D) </w:t>
      </w:r>
      <w:r w:rsidR="0047331A" w:rsidRPr="004328C3">
        <w:rPr>
          <w:position w:val="-30"/>
        </w:rPr>
        <w:object w:dxaOrig="560" w:dyaOrig="720" w14:anchorId="3A76492F">
          <v:shape id="_x0000_i1116" type="#_x0000_t75" style="width:28pt;height:36pt" o:ole="">
            <v:imagedata r:id="rId179" o:title=""/>
          </v:shape>
          <o:OLEObject Type="Embed" ProgID="Equation.3" ShapeID="_x0000_i1116" DrawAspect="Content" ObjectID="_1271408447" r:id="rId180"/>
        </w:object>
      </w:r>
      <w:r w:rsidR="0076074F">
        <w:rPr>
          <w:position w:val="-4"/>
        </w:rPr>
        <w:pict w14:anchorId="0A919328">
          <v:shape id="_x0000_i1117" type="#_x0000_t75" style="width:9pt;height:13pt">
            <v:imagedata r:id="rId181" o:title=""/>
          </v:shape>
        </w:pict>
      </w:r>
      <w:r w:rsidR="008D5D9D">
        <w:tab/>
        <w:t>E) NOTA</w:t>
      </w:r>
    </w:p>
    <w:p w14:paraId="175F7BD4" w14:textId="77777777" w:rsidR="000A42DE" w:rsidRDefault="000A42DE" w:rsidP="007C262B"/>
    <w:p w14:paraId="451E2099" w14:textId="095F777C" w:rsidR="008D5D9D" w:rsidRDefault="00E931FF" w:rsidP="007C262B">
      <w:r>
        <w:t xml:space="preserve">22. </w:t>
      </w:r>
      <w:r w:rsidR="00136881">
        <w:t xml:space="preserve">Given the sequence </w:t>
      </w:r>
      <w:r w:rsidR="00136881" w:rsidRPr="00136881">
        <w:rPr>
          <w:position w:val="-24"/>
        </w:rPr>
        <w:object w:dxaOrig="1060" w:dyaOrig="660" w14:anchorId="5FB1FD62">
          <v:shape id="_x0000_i1118" type="#_x0000_t75" style="width:53pt;height:33pt" o:ole="">
            <v:imagedata r:id="rId182" o:title=""/>
          </v:shape>
          <o:OLEObject Type="Embed" ProgID="Equation.3" ShapeID="_x0000_i1118" DrawAspect="Content" ObjectID="_1271408448" r:id="rId183"/>
        </w:object>
      </w:r>
      <w:r w:rsidR="00136881">
        <w:t xml:space="preserve">, for what value of </w:t>
      </w:r>
      <w:r w:rsidR="00136881" w:rsidRPr="00136881">
        <w:rPr>
          <w:position w:val="-6"/>
        </w:rPr>
        <w:object w:dxaOrig="200" w:dyaOrig="220" w14:anchorId="6DECF650">
          <v:shape id="_x0000_i1119" type="#_x0000_t75" style="width:10pt;height:11pt" o:ole="">
            <v:imagedata r:id="rId184" o:title=""/>
          </v:shape>
          <o:OLEObject Type="Embed" ProgID="Equation.3" ShapeID="_x0000_i1119" DrawAspect="Content" ObjectID="_1271408449" r:id="rId185"/>
        </w:object>
      </w:r>
      <w:r w:rsidR="00136881">
        <w:t xml:space="preserve"> will </w:t>
      </w:r>
      <w:r w:rsidR="00136881" w:rsidRPr="00136881">
        <w:rPr>
          <w:position w:val="-30"/>
        </w:rPr>
        <w:object w:dxaOrig="460" w:dyaOrig="680" w14:anchorId="081C6242">
          <v:shape id="_x0000_i1120" type="#_x0000_t75" style="width:23pt;height:34pt" o:ole="">
            <v:imagedata r:id="rId186" o:title=""/>
          </v:shape>
          <o:OLEObject Type="Embed" ProgID="Equation.3" ShapeID="_x0000_i1120" DrawAspect="Content" ObjectID="_1271408450" r:id="rId187"/>
        </w:object>
      </w:r>
      <w:r w:rsidR="00136881">
        <w:t xml:space="preserve"> converge to </w:t>
      </w:r>
      <w:r w:rsidR="00136881" w:rsidRPr="00136881">
        <w:rPr>
          <w:position w:val="-6"/>
        </w:rPr>
        <w:object w:dxaOrig="360" w:dyaOrig="340" w14:anchorId="6B2A121A">
          <v:shape id="_x0000_i1121" type="#_x0000_t75" style="width:18pt;height:17pt" o:ole="">
            <v:imagedata r:id="rId188" o:title=""/>
          </v:shape>
          <o:OLEObject Type="Embed" ProgID="Equation.3" ShapeID="_x0000_i1121" DrawAspect="Content" ObjectID="_1271408451" r:id="rId189"/>
        </w:object>
      </w:r>
      <w:r w:rsidR="00136881">
        <w:t>?</w:t>
      </w:r>
    </w:p>
    <w:p w14:paraId="2FD56A58" w14:textId="309E1730" w:rsidR="00E931FF" w:rsidRDefault="001E1FF1" w:rsidP="007C262B">
      <w:r>
        <w:t xml:space="preserve">A) </w:t>
      </w:r>
      <w:r w:rsidR="00136881" w:rsidRPr="00136881">
        <w:rPr>
          <w:position w:val="-24"/>
        </w:rPr>
        <w:object w:dxaOrig="400" w:dyaOrig="620" w14:anchorId="36301DB7">
          <v:shape id="_x0000_i1122" type="#_x0000_t75" style="width:20pt;height:31pt" o:ole="">
            <v:imagedata r:id="rId190" o:title=""/>
          </v:shape>
          <o:OLEObject Type="Embed" ProgID="Equation.DSMT4" ShapeID="_x0000_i1122" DrawAspect="Content" ObjectID="_1271408452" r:id="rId191"/>
        </w:object>
      </w:r>
      <w:r w:rsidR="008D5D9D">
        <w:tab/>
      </w:r>
      <w:r>
        <w:tab/>
      </w:r>
      <w:r w:rsidR="008D5D9D">
        <w:t>B)</w:t>
      </w:r>
      <w:r w:rsidR="008D5D9D" w:rsidRPr="008D5D9D">
        <w:t xml:space="preserve"> </w:t>
      </w:r>
      <w:r w:rsidR="00136881" w:rsidRPr="00136881">
        <w:rPr>
          <w:position w:val="-4"/>
        </w:rPr>
        <w:object w:dxaOrig="200" w:dyaOrig="240" w14:anchorId="60EDFDB8">
          <v:shape id="_x0000_i1123" type="#_x0000_t75" style="width:10pt;height:12pt" o:ole="">
            <v:imagedata r:id="rId192" o:title=""/>
          </v:shape>
          <o:OLEObject Type="Embed" ProgID="Equation.DSMT4" ShapeID="_x0000_i1123" DrawAspect="Content" ObjectID="_1271408453" r:id="rId193"/>
        </w:object>
      </w:r>
      <w:r w:rsidR="008D5D9D">
        <w:tab/>
      </w:r>
      <w:r>
        <w:tab/>
      </w:r>
      <w:r w:rsidR="008D5D9D">
        <w:t>C)</w:t>
      </w:r>
      <w:r w:rsidR="008D5D9D" w:rsidRPr="008D5D9D">
        <w:t xml:space="preserve"> </w:t>
      </w:r>
      <w:r w:rsidR="00136881" w:rsidRPr="00136881">
        <w:rPr>
          <w:position w:val="-24"/>
        </w:rPr>
        <w:object w:dxaOrig="240" w:dyaOrig="620" w14:anchorId="043A4D28">
          <v:shape id="_x0000_i1124" type="#_x0000_t75" style="width:12pt;height:31pt" o:ole="">
            <v:imagedata r:id="rId194" o:title=""/>
          </v:shape>
          <o:OLEObject Type="Embed" ProgID="Equation.DSMT4" ShapeID="_x0000_i1124" DrawAspect="Content" ObjectID="_1271408454" r:id="rId195"/>
        </w:object>
      </w:r>
      <w:r w:rsidR="008D5D9D">
        <w:tab/>
      </w:r>
      <w:r>
        <w:tab/>
      </w:r>
      <w:r w:rsidR="008D5D9D">
        <w:t>D)</w:t>
      </w:r>
      <w:r w:rsidR="008D5D9D" w:rsidRPr="008D5D9D">
        <w:t xml:space="preserve"> </w:t>
      </w:r>
      <w:r w:rsidR="00136881" w:rsidRPr="00136881">
        <w:rPr>
          <w:position w:val="-4"/>
        </w:rPr>
        <w:object w:dxaOrig="160" w:dyaOrig="240" w14:anchorId="298370B2">
          <v:shape id="_x0000_i1125" type="#_x0000_t75" style="width:8pt;height:12pt" o:ole="">
            <v:imagedata r:id="rId196" o:title=""/>
          </v:shape>
          <o:OLEObject Type="Embed" ProgID="Equation.DSMT4" ShapeID="_x0000_i1125" DrawAspect="Content" ObjectID="_1271408455" r:id="rId197"/>
        </w:object>
      </w:r>
      <w:r w:rsidR="008D5D9D">
        <w:tab/>
      </w:r>
      <w:r w:rsidR="007F1805">
        <w:tab/>
      </w:r>
      <w:r w:rsidR="008D5D9D">
        <w:t>E) NOTA</w:t>
      </w:r>
    </w:p>
    <w:p w14:paraId="295D86DD" w14:textId="77777777" w:rsidR="00E931FF" w:rsidRDefault="00E931FF" w:rsidP="007C262B"/>
    <w:p w14:paraId="040B9E69" w14:textId="6384A187" w:rsidR="001E1FF1" w:rsidRDefault="00E931FF" w:rsidP="001E1FF1">
      <w:r>
        <w:t>23.</w:t>
      </w:r>
      <w:r w:rsidR="001848C5">
        <w:t xml:space="preserve"> </w:t>
      </w:r>
      <w:r w:rsidR="009D0D72">
        <w:t xml:space="preserve">Evaluate </w:t>
      </w:r>
      <w:r w:rsidR="009D0D72" w:rsidRPr="009D0D72">
        <w:rPr>
          <w:position w:val="-52"/>
        </w:rPr>
        <w:object w:dxaOrig="1200" w:dyaOrig="900" w14:anchorId="43B3CB22">
          <v:shape id="_x0000_i1126" type="#_x0000_t75" style="width:60pt;height:45pt" o:ole="">
            <v:imagedata r:id="rId198" o:title=""/>
          </v:shape>
          <o:OLEObject Type="Embed" ProgID="Equation.3" ShapeID="_x0000_i1126" DrawAspect="Content" ObjectID="_1271408456" r:id="rId199"/>
        </w:object>
      </w:r>
    </w:p>
    <w:p w14:paraId="11AC899F" w14:textId="77777777" w:rsidR="00F029CA" w:rsidRDefault="00F029CA" w:rsidP="00F029CA">
      <w:r>
        <w:t xml:space="preserve">A) </w:t>
      </w:r>
      <w:r>
        <w:rPr>
          <w:noProof/>
          <w:position w:val="-24"/>
        </w:rPr>
        <w:drawing>
          <wp:inline distT="0" distB="0" distL="0" distR="0" wp14:anchorId="232849B1" wp14:editId="5B9FD63A">
            <wp:extent cx="469900" cy="43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B) </w:t>
      </w:r>
      <w:r>
        <w:rPr>
          <w:noProof/>
          <w:position w:val="-24"/>
        </w:rPr>
        <w:drawing>
          <wp:inline distT="0" distB="0" distL="0" distR="0" wp14:anchorId="1DEA617D" wp14:editId="43AAB9E6">
            <wp:extent cx="495300" cy="431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C) </w:t>
      </w:r>
      <w:r>
        <w:rPr>
          <w:noProof/>
          <w:position w:val="-24"/>
        </w:rPr>
        <w:drawing>
          <wp:inline distT="0" distB="0" distL="0" distR="0" wp14:anchorId="07AA7CF5" wp14:editId="328872A9">
            <wp:extent cx="482600" cy="4318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D) </w:t>
      </w:r>
      <w:r>
        <w:rPr>
          <w:noProof/>
          <w:position w:val="-24"/>
        </w:rPr>
        <w:drawing>
          <wp:inline distT="0" distB="0" distL="0" distR="0" wp14:anchorId="37A384F4" wp14:editId="17304A07">
            <wp:extent cx="495300" cy="431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E) NOTA</w:t>
      </w:r>
    </w:p>
    <w:p w14:paraId="502B0143" w14:textId="77777777" w:rsidR="008D5D9D" w:rsidRDefault="008D5D9D" w:rsidP="007C262B"/>
    <w:p w14:paraId="08C5EA05" w14:textId="77777777" w:rsidR="007F1805" w:rsidRDefault="007F1805" w:rsidP="007C262B"/>
    <w:p w14:paraId="4DA13BAE" w14:textId="77777777" w:rsidR="00342F5D" w:rsidRDefault="00342F5D" w:rsidP="007C262B"/>
    <w:p w14:paraId="052429E5" w14:textId="77777777" w:rsidR="00DA7E6C" w:rsidRDefault="00DA7E6C" w:rsidP="007C262B"/>
    <w:p w14:paraId="1CDC3558" w14:textId="63BDDB56" w:rsidR="001E1FF1" w:rsidRDefault="001848C5" w:rsidP="001E1FF1">
      <w:r>
        <w:t>24.</w:t>
      </w:r>
      <w:r w:rsidR="004A16F9">
        <w:t xml:space="preserve"> </w:t>
      </w:r>
      <w:r w:rsidR="00A65DB2">
        <w:t xml:space="preserve">The first 3 terms of the binomial expansion of </w:t>
      </w:r>
      <w:r w:rsidR="00A65DB2" w:rsidRPr="00A65DB2">
        <w:rPr>
          <w:position w:val="-6"/>
        </w:rPr>
        <w:object w:dxaOrig="700" w:dyaOrig="340" w14:anchorId="3F239466">
          <v:shape id="_x0000_i1127" type="#_x0000_t75" style="width:35pt;height:17pt" o:ole="">
            <v:imagedata r:id="rId200" o:title=""/>
          </v:shape>
          <o:OLEObject Type="Embed" ProgID="Equation.3" ShapeID="_x0000_i1127" DrawAspect="Content" ObjectID="_1271408457" r:id="rId201"/>
        </w:object>
      </w:r>
      <w:r w:rsidR="00A65DB2">
        <w:t xml:space="preserve"> are </w:t>
      </w:r>
    </w:p>
    <w:p w14:paraId="55FCA894" w14:textId="05B4D5DF" w:rsidR="00F115A3" w:rsidRDefault="00F115A3" w:rsidP="007C262B">
      <w:r>
        <w:t xml:space="preserve">A) </w:t>
      </w:r>
      <w:r w:rsidRPr="00F115A3">
        <w:rPr>
          <w:position w:val="-24"/>
        </w:rPr>
        <w:object w:dxaOrig="1140" w:dyaOrig="640" w14:anchorId="3FA709E1">
          <v:shape id="_x0000_i1128" type="#_x0000_t75" style="width:57pt;height:32pt" o:ole="">
            <v:imagedata r:id="rId202" o:title=""/>
          </v:shape>
          <o:OLEObject Type="Embed" ProgID="Equation.3" ShapeID="_x0000_i1128" DrawAspect="Content" ObjectID="_1271408458" r:id="rId203"/>
        </w:object>
      </w:r>
      <w:r>
        <w:tab/>
      </w:r>
      <w:r w:rsidR="008A28F9">
        <w:tab/>
      </w:r>
      <w:r w:rsidR="001E1FF1">
        <w:t xml:space="preserve">B) </w:t>
      </w:r>
      <w:r w:rsidRPr="00F115A3">
        <w:rPr>
          <w:position w:val="-24"/>
        </w:rPr>
        <w:object w:dxaOrig="1160" w:dyaOrig="640" w14:anchorId="1315AF1C">
          <v:shape id="_x0000_i1129" type="#_x0000_t75" style="width:58pt;height:32pt" o:ole="">
            <v:imagedata r:id="rId204" o:title=""/>
          </v:shape>
          <o:OLEObject Type="Embed" ProgID="Equation.3" ShapeID="_x0000_i1129" DrawAspect="Content" ObjectID="_1271408459" r:id="rId205"/>
        </w:object>
      </w:r>
      <w:r w:rsidR="001E1FF1">
        <w:tab/>
        <w:t>C)</w:t>
      </w:r>
      <w:r w:rsidRPr="00F115A3">
        <w:rPr>
          <w:position w:val="-6"/>
        </w:rPr>
        <w:t xml:space="preserve"> </w:t>
      </w:r>
      <w:r w:rsidRPr="00F115A3">
        <w:rPr>
          <w:position w:val="-24"/>
        </w:rPr>
        <w:object w:dxaOrig="1040" w:dyaOrig="640" w14:anchorId="501316E1">
          <v:shape id="_x0000_i1130" type="#_x0000_t75" style="width:52pt;height:32pt" o:ole="">
            <v:imagedata r:id="rId206" o:title=""/>
          </v:shape>
          <o:OLEObject Type="Embed" ProgID="Equation.3" ShapeID="_x0000_i1130" DrawAspect="Content" ObjectID="_1271408460" r:id="rId207"/>
        </w:object>
      </w:r>
      <w:r w:rsidR="001E1FF1">
        <w:tab/>
      </w:r>
      <w:r>
        <w:tab/>
      </w:r>
      <w:r w:rsidR="001E1FF1">
        <w:t>D)</w:t>
      </w:r>
      <w:r w:rsidRPr="00F115A3">
        <w:rPr>
          <w:position w:val="-6"/>
        </w:rPr>
        <w:t xml:space="preserve"> </w:t>
      </w:r>
      <w:r w:rsidRPr="00F115A3">
        <w:rPr>
          <w:position w:val="-24"/>
        </w:rPr>
        <w:object w:dxaOrig="1180" w:dyaOrig="640" w14:anchorId="1FBFA747">
          <v:shape id="_x0000_i1131" type="#_x0000_t75" style="width:59pt;height:32pt" o:ole="">
            <v:imagedata r:id="rId208" o:title=""/>
          </v:shape>
          <o:OLEObject Type="Embed" ProgID="Equation.3" ShapeID="_x0000_i1131" DrawAspect="Content" ObjectID="_1271408461" r:id="rId209"/>
        </w:object>
      </w:r>
      <w:r w:rsidR="00274646">
        <w:tab/>
      </w:r>
      <w:r w:rsidR="00274646">
        <w:tab/>
      </w:r>
    </w:p>
    <w:p w14:paraId="46F727D1" w14:textId="58DC0EA1" w:rsidR="00D26864" w:rsidRDefault="00274646" w:rsidP="007C262B">
      <w:r>
        <w:t>E) NOTA</w:t>
      </w:r>
    </w:p>
    <w:p w14:paraId="12BF5545" w14:textId="77777777" w:rsidR="004A16F9" w:rsidRDefault="004A16F9" w:rsidP="007C262B"/>
    <w:p w14:paraId="5136F176" w14:textId="314FF88A" w:rsidR="008D5D9D" w:rsidRDefault="004A16F9" w:rsidP="007C262B">
      <w:r>
        <w:t xml:space="preserve">25. </w:t>
      </w:r>
      <w:r w:rsidR="00310B0C">
        <w:t xml:space="preserve">Evaluate </w:t>
      </w:r>
      <w:r w:rsidR="00310B0C" w:rsidRPr="00310B0C">
        <w:rPr>
          <w:position w:val="-30"/>
        </w:rPr>
        <w:object w:dxaOrig="1120" w:dyaOrig="760" w14:anchorId="074EC90C">
          <v:shape id="_x0000_i1132" type="#_x0000_t75" style="width:56pt;height:38pt" o:ole="">
            <v:imagedata r:id="rId210" o:title=""/>
          </v:shape>
          <o:OLEObject Type="Embed" ProgID="Equation.3" ShapeID="_x0000_i1132" DrawAspect="Content" ObjectID="_1271408462" r:id="rId211"/>
        </w:object>
      </w:r>
      <w:r w:rsidR="00310B0C">
        <w:t>.</w:t>
      </w:r>
    </w:p>
    <w:p w14:paraId="43DA1AF4" w14:textId="2DB55CD8" w:rsidR="00D26864" w:rsidRDefault="00885BF5" w:rsidP="007C262B">
      <w:r>
        <w:t xml:space="preserve">A) </w:t>
      </w:r>
      <w:r w:rsidR="008A28F9" w:rsidRPr="008A28F9">
        <w:rPr>
          <w:position w:val="-6"/>
        </w:rPr>
        <w:object w:dxaOrig="560" w:dyaOrig="320" w14:anchorId="3A0F55E7">
          <v:shape id="_x0000_i1133" type="#_x0000_t75" style="width:28pt;height:16pt" o:ole="">
            <v:imagedata r:id="rId212" o:title=""/>
          </v:shape>
          <o:OLEObject Type="Embed" ProgID="Equation.3" ShapeID="_x0000_i1133" DrawAspect="Content" ObjectID="_1271408463" r:id="rId213"/>
        </w:object>
      </w:r>
      <w:r>
        <w:tab/>
        <w:t xml:space="preserve">B) </w:t>
      </w:r>
      <w:r w:rsidR="00C97E7A" w:rsidRPr="008A28F9">
        <w:rPr>
          <w:position w:val="-6"/>
        </w:rPr>
        <w:object w:dxaOrig="560" w:dyaOrig="320" w14:anchorId="46D59BD6">
          <v:shape id="_x0000_i1134" type="#_x0000_t75" style="width:28pt;height:16pt" o:ole="">
            <v:imagedata r:id="rId214" o:title=""/>
          </v:shape>
          <o:OLEObject Type="Embed" ProgID="Equation.3" ShapeID="_x0000_i1134" DrawAspect="Content" ObjectID="_1271408464" r:id="rId215"/>
        </w:object>
      </w:r>
      <w:r w:rsidR="001E1FF1">
        <w:tab/>
        <w:t xml:space="preserve">C) </w:t>
      </w:r>
      <w:r w:rsidR="00C97E7A" w:rsidRPr="008A28F9">
        <w:rPr>
          <w:position w:val="-6"/>
        </w:rPr>
        <w:object w:dxaOrig="640" w:dyaOrig="320" w14:anchorId="20E9D056">
          <v:shape id="_x0000_i1135" type="#_x0000_t75" style="width:32pt;height:16pt" o:ole="">
            <v:imagedata r:id="rId216" o:title=""/>
          </v:shape>
          <o:OLEObject Type="Embed" ProgID="Equation.3" ShapeID="_x0000_i1135" DrawAspect="Content" ObjectID="_1271408465" r:id="rId217"/>
        </w:object>
      </w:r>
      <w:r>
        <w:tab/>
        <w:t>D)</w:t>
      </w:r>
      <w:r w:rsidR="001E1FF1" w:rsidRPr="001E1FF1">
        <w:t xml:space="preserve"> </w:t>
      </w:r>
      <w:r w:rsidR="00C97E7A" w:rsidRPr="008A28F9">
        <w:rPr>
          <w:position w:val="-6"/>
        </w:rPr>
        <w:object w:dxaOrig="640" w:dyaOrig="320" w14:anchorId="062DFFA7">
          <v:shape id="_x0000_i1136" type="#_x0000_t75" style="width:32pt;height:16pt" o:ole="">
            <v:imagedata r:id="rId218" o:title=""/>
          </v:shape>
          <o:OLEObject Type="Embed" ProgID="Equation.3" ShapeID="_x0000_i1136" DrawAspect="Content" ObjectID="_1271408466" r:id="rId219"/>
        </w:object>
      </w:r>
      <w:r w:rsidR="00367E04">
        <w:tab/>
        <w:t>E) NOT</w:t>
      </w:r>
      <w:r w:rsidR="00D26864">
        <w:t>A</w:t>
      </w:r>
    </w:p>
    <w:p w14:paraId="2148C960" w14:textId="77777777" w:rsidR="00E4140E" w:rsidRDefault="00E4140E" w:rsidP="007C262B"/>
    <w:p w14:paraId="00622D56" w14:textId="4D3E6621" w:rsidR="00367E04" w:rsidRDefault="00430947" w:rsidP="007C262B">
      <w:pPr>
        <w:rPr>
          <w:position w:val="-6"/>
        </w:rPr>
      </w:pPr>
      <w:r>
        <w:t xml:space="preserve">26. </w:t>
      </w:r>
      <w:r w:rsidR="00303386">
        <w:t xml:space="preserve">If the sequence </w:t>
      </w:r>
      <w:r w:rsidR="00303386" w:rsidRPr="001C43BE">
        <w:rPr>
          <w:position w:val="-14"/>
        </w:rPr>
        <w:object w:dxaOrig="500" w:dyaOrig="380" w14:anchorId="41990EAD">
          <v:shape id="_x0000_i1137" type="#_x0000_t75" style="width:25pt;height:19pt" o:ole="">
            <v:imagedata r:id="rId220" o:title=""/>
          </v:shape>
          <o:OLEObject Type="Embed" ProgID="Equation.3" ShapeID="_x0000_i1137" DrawAspect="Content" ObjectID="_1271408467" r:id="rId221"/>
        </w:object>
      </w:r>
      <w:r w:rsidR="00303386">
        <w:rPr>
          <w:position w:val="-6"/>
        </w:rPr>
        <w:t xml:space="preserve">is recursively defined by </w:t>
      </w:r>
      <w:r w:rsidR="00303386" w:rsidRPr="00303386">
        <w:rPr>
          <w:position w:val="-10"/>
        </w:rPr>
        <w:object w:dxaOrig="620" w:dyaOrig="320" w14:anchorId="38A13F2A">
          <v:shape id="_x0000_i1138" type="#_x0000_t75" style="width:31pt;height:16pt" o:ole="">
            <v:imagedata r:id="rId222" o:title=""/>
          </v:shape>
          <o:OLEObject Type="Embed" ProgID="Equation.3" ShapeID="_x0000_i1138" DrawAspect="Content" ObjectID="_1271408468" r:id="rId223"/>
        </w:object>
      </w:r>
      <w:r w:rsidR="00303386">
        <w:rPr>
          <w:position w:val="-6"/>
        </w:rPr>
        <w:t xml:space="preserve">and  </w:t>
      </w:r>
      <w:r w:rsidR="00303386" w:rsidRPr="00303386">
        <w:rPr>
          <w:position w:val="-12"/>
        </w:rPr>
        <w:object w:dxaOrig="1300" w:dyaOrig="340" w14:anchorId="0F6C71DD">
          <v:shape id="_x0000_i1139" type="#_x0000_t75" style="width:65pt;height:17pt" o:ole="">
            <v:imagedata r:id="rId224" o:title=""/>
          </v:shape>
          <o:OLEObject Type="Embed" ProgID="Equation.3" ShapeID="_x0000_i1139" DrawAspect="Content" ObjectID="_1271408469" r:id="rId225"/>
        </w:object>
      </w:r>
      <w:r w:rsidR="00303386">
        <w:rPr>
          <w:position w:val="-6"/>
        </w:rPr>
        <w:t xml:space="preserve"> for </w:t>
      </w:r>
      <w:r w:rsidR="00303386" w:rsidRPr="00303386">
        <w:rPr>
          <w:position w:val="-6"/>
        </w:rPr>
        <w:object w:dxaOrig="500" w:dyaOrig="260" w14:anchorId="4301E987">
          <v:shape id="_x0000_i1140" type="#_x0000_t75" style="width:25pt;height:13pt" o:ole="">
            <v:imagedata r:id="rId226" o:title=""/>
          </v:shape>
          <o:OLEObject Type="Embed" ProgID="Equation.3" ShapeID="_x0000_i1140" DrawAspect="Content" ObjectID="_1271408470" r:id="rId227"/>
        </w:object>
      </w:r>
      <w:r w:rsidR="00303386">
        <w:rPr>
          <w:position w:val="-6"/>
        </w:rPr>
        <w:t xml:space="preserve">then find </w:t>
      </w:r>
      <w:r w:rsidR="00303386" w:rsidRPr="00303386">
        <w:rPr>
          <w:position w:val="-12"/>
        </w:rPr>
        <w:object w:dxaOrig="400" w:dyaOrig="340" w14:anchorId="3CC3D85C">
          <v:shape id="_x0000_i1141" type="#_x0000_t75" style="width:20pt;height:17pt" o:ole="">
            <v:imagedata r:id="rId228" o:title=""/>
          </v:shape>
          <o:OLEObject Type="Embed" ProgID="Equation.3" ShapeID="_x0000_i1141" DrawAspect="Content" ObjectID="_1271408471" r:id="rId229"/>
        </w:object>
      </w:r>
      <w:r w:rsidR="00303386">
        <w:rPr>
          <w:position w:val="-6"/>
        </w:rPr>
        <w:t>.</w:t>
      </w:r>
    </w:p>
    <w:p w14:paraId="4A8F0719" w14:textId="77777777" w:rsidR="00DA7E6C" w:rsidRDefault="00DA7E6C" w:rsidP="007C262B"/>
    <w:p w14:paraId="5171FE54" w14:textId="0E182C37" w:rsidR="00274646" w:rsidRDefault="00430947" w:rsidP="007C262B">
      <w:r>
        <w:t xml:space="preserve">A) </w:t>
      </w:r>
      <w:r w:rsidR="00C97E7A" w:rsidRPr="008A28F9">
        <w:rPr>
          <w:position w:val="-6"/>
        </w:rPr>
        <w:object w:dxaOrig="560" w:dyaOrig="260" w14:anchorId="63C620D0">
          <v:shape id="_x0000_i1142" type="#_x0000_t75" style="width:28pt;height:13pt" o:ole="">
            <v:imagedata r:id="rId230" o:title=""/>
          </v:shape>
          <o:OLEObject Type="Embed" ProgID="Equation.3" ShapeID="_x0000_i1142" DrawAspect="Content" ObjectID="_1271408472" r:id="rId231"/>
        </w:object>
      </w:r>
      <w:r w:rsidR="00367E04">
        <w:tab/>
        <w:t xml:space="preserve">B </w:t>
      </w:r>
      <w:r w:rsidR="00C97E7A" w:rsidRPr="008A28F9">
        <w:rPr>
          <w:position w:val="-6"/>
        </w:rPr>
        <w:object w:dxaOrig="540" w:dyaOrig="260" w14:anchorId="154A8B35">
          <v:shape id="_x0000_i1143" type="#_x0000_t75" style="width:27pt;height:13pt" o:ole="">
            <v:imagedata r:id="rId232" o:title=""/>
          </v:shape>
          <o:OLEObject Type="Embed" ProgID="Equation.3" ShapeID="_x0000_i1143" DrawAspect="Content" ObjectID="_1271408473" r:id="rId233"/>
        </w:object>
      </w:r>
      <w:r w:rsidR="00DA7E6C">
        <w:tab/>
      </w:r>
      <w:r w:rsidR="00367E04">
        <w:t xml:space="preserve">C) </w:t>
      </w:r>
      <w:r w:rsidR="00C97E7A" w:rsidRPr="008A28F9">
        <w:rPr>
          <w:position w:val="-6"/>
        </w:rPr>
        <w:object w:dxaOrig="560" w:dyaOrig="260" w14:anchorId="0F4DDBB8">
          <v:shape id="_x0000_i1144" type="#_x0000_t75" style="width:28pt;height:13pt" o:ole="">
            <v:imagedata r:id="rId234" o:title=""/>
          </v:shape>
          <o:OLEObject Type="Embed" ProgID="Equation.3" ShapeID="_x0000_i1144" DrawAspect="Content" ObjectID="_1271408474" r:id="rId235"/>
        </w:object>
      </w:r>
      <w:r w:rsidR="00367E04">
        <w:tab/>
        <w:t>D)</w:t>
      </w:r>
      <w:r w:rsidR="00367E04" w:rsidRPr="00367E04">
        <w:t xml:space="preserve"> </w:t>
      </w:r>
      <w:r w:rsidR="00C97E7A" w:rsidRPr="008A28F9">
        <w:rPr>
          <w:position w:val="-6"/>
        </w:rPr>
        <w:object w:dxaOrig="540" w:dyaOrig="260" w14:anchorId="68794513">
          <v:shape id="_x0000_i1145" type="#_x0000_t75" style="width:27pt;height:13pt" o:ole="">
            <v:imagedata r:id="rId236" o:title=""/>
          </v:shape>
          <o:OLEObject Type="Embed" ProgID="Equation.3" ShapeID="_x0000_i1145" DrawAspect="Content" ObjectID="_1271408475" r:id="rId237"/>
        </w:object>
      </w:r>
      <w:r>
        <w:tab/>
      </w:r>
      <w:r w:rsidR="00367E04">
        <w:t>E) NOTA</w:t>
      </w:r>
    </w:p>
    <w:p w14:paraId="1D36BE4D" w14:textId="77777777" w:rsidR="00E4140E" w:rsidRDefault="00E4140E" w:rsidP="007C262B"/>
    <w:p w14:paraId="582F5368" w14:textId="77777777" w:rsidR="00E4140E" w:rsidRDefault="00E4140E" w:rsidP="007C262B"/>
    <w:p w14:paraId="2A9FA8E8" w14:textId="53093A81" w:rsidR="00367E04" w:rsidRDefault="00E4140E" w:rsidP="007C262B">
      <w:r>
        <w:t>27.</w:t>
      </w:r>
      <w:r w:rsidR="0024651E">
        <w:t xml:space="preserve"> </w:t>
      </w:r>
      <w:r w:rsidR="009D41DA">
        <w:t xml:space="preserve">Let </w:t>
      </w:r>
      <w:r w:rsidR="009D41DA" w:rsidRPr="009D41DA">
        <w:rPr>
          <w:position w:val="-30"/>
        </w:rPr>
        <w:object w:dxaOrig="1160" w:dyaOrig="740" w14:anchorId="1540D72C">
          <v:shape id="_x0000_i1146" type="#_x0000_t75" style="width:58pt;height:37pt" o:ole="">
            <v:imagedata r:id="rId238" o:title=""/>
          </v:shape>
          <o:OLEObject Type="Embed" ProgID="Equation.3" ShapeID="_x0000_i1146" DrawAspect="Content" ObjectID="_1271408476" r:id="rId239"/>
        </w:object>
      </w:r>
      <w:r w:rsidR="009D41DA">
        <w:t xml:space="preserve">. Evaluate the error if the first </w:t>
      </w:r>
      <w:r w:rsidR="00F03CDA">
        <w:t>one hundred</w:t>
      </w:r>
      <w:r w:rsidR="009D41DA">
        <w:t xml:space="preserve"> terms are used to approximate the summation.</w:t>
      </w:r>
    </w:p>
    <w:p w14:paraId="4A1F83E1" w14:textId="77777777" w:rsidR="00367E04" w:rsidRDefault="00367E04" w:rsidP="00430947">
      <w:pPr>
        <w:tabs>
          <w:tab w:val="left" w:pos="5980"/>
        </w:tabs>
      </w:pPr>
    </w:p>
    <w:p w14:paraId="1378907D" w14:textId="294C4D5F" w:rsidR="009D41DA" w:rsidRDefault="009D41DA" w:rsidP="009D41DA">
      <w:r>
        <w:t xml:space="preserve">A) </w:t>
      </w:r>
      <w:r w:rsidR="00EE7993" w:rsidRPr="00EE7993">
        <w:rPr>
          <w:position w:val="-24"/>
        </w:rPr>
        <w:object w:dxaOrig="620" w:dyaOrig="640" w14:anchorId="680DDD45">
          <v:shape id="_x0000_i1147" type="#_x0000_t75" style="width:31pt;height:32pt" o:ole="">
            <v:imagedata r:id="rId240" o:title=""/>
          </v:shape>
          <o:OLEObject Type="Embed" ProgID="Equation.3" ShapeID="_x0000_i1147" DrawAspect="Content" ObjectID="_1271408477" r:id="rId241"/>
        </w:object>
      </w:r>
      <w:r>
        <w:tab/>
        <w:t xml:space="preserve">B) </w:t>
      </w:r>
      <w:r w:rsidR="00EE7993" w:rsidRPr="00EE7993">
        <w:rPr>
          <w:position w:val="-24"/>
        </w:rPr>
        <w:object w:dxaOrig="620" w:dyaOrig="640" w14:anchorId="76EE8704">
          <v:shape id="_x0000_i1148" type="#_x0000_t75" style="width:31pt;height:32pt" o:ole="">
            <v:imagedata r:id="rId242" o:title=""/>
          </v:shape>
          <o:OLEObject Type="Embed" ProgID="Equation.3" ShapeID="_x0000_i1148" DrawAspect="Content" ObjectID="_1271408478" r:id="rId243"/>
        </w:object>
      </w:r>
      <w:r>
        <w:tab/>
        <w:t xml:space="preserve">C) </w:t>
      </w:r>
      <w:r w:rsidR="00EE7993" w:rsidRPr="00EE7993">
        <w:rPr>
          <w:position w:val="-24"/>
        </w:rPr>
        <w:object w:dxaOrig="620" w:dyaOrig="640" w14:anchorId="37BE9452">
          <v:shape id="_x0000_i1149" type="#_x0000_t75" style="width:31pt;height:32pt" o:ole="">
            <v:imagedata r:id="rId244" o:title=""/>
          </v:shape>
          <o:OLEObject Type="Embed" ProgID="Equation.3" ShapeID="_x0000_i1149" DrawAspect="Content" ObjectID="_1271408479" r:id="rId245"/>
        </w:object>
      </w:r>
      <w:r>
        <w:tab/>
        <w:t xml:space="preserve">D) </w:t>
      </w:r>
      <w:r w:rsidR="00EE7993" w:rsidRPr="00EE7993">
        <w:rPr>
          <w:position w:val="-24"/>
        </w:rPr>
        <w:object w:dxaOrig="620" w:dyaOrig="640" w14:anchorId="7CB79140">
          <v:shape id="_x0000_i1150" type="#_x0000_t75" style="width:31pt;height:32pt" o:ole="">
            <v:imagedata r:id="rId246" o:title=""/>
          </v:shape>
          <o:OLEObject Type="Embed" ProgID="Equation.3" ShapeID="_x0000_i1150" DrawAspect="Content" ObjectID="_1271408480" r:id="rId247"/>
        </w:object>
      </w:r>
      <w:r>
        <w:tab/>
        <w:t>E) NOTA</w:t>
      </w:r>
    </w:p>
    <w:p w14:paraId="16C0D62F" w14:textId="77777777" w:rsidR="005F0667" w:rsidRDefault="005F0667" w:rsidP="007C262B"/>
    <w:p w14:paraId="58028796" w14:textId="74187488" w:rsidR="00EE7993" w:rsidRDefault="005F0667" w:rsidP="007C262B">
      <w:r>
        <w:t xml:space="preserve">28. </w:t>
      </w:r>
      <w:r w:rsidR="00B070CE">
        <w:t xml:space="preserve">For what value of </w:t>
      </w:r>
      <w:r w:rsidR="0076074F">
        <w:rPr>
          <w:position w:val="-4"/>
        </w:rPr>
        <w:pict w14:anchorId="2BDAA9EE">
          <v:shape id="_x0000_i1151" type="#_x0000_t75" style="width:10pt;height:13pt">
            <v:imagedata r:id="rId248" o:title=""/>
          </v:shape>
        </w:pict>
      </w:r>
      <w:r w:rsidR="00B070CE">
        <w:t xml:space="preserve"> will </w:t>
      </w:r>
      <w:r w:rsidR="009D0D72" w:rsidRPr="009D0D72">
        <w:rPr>
          <w:position w:val="-30"/>
        </w:rPr>
        <w:object w:dxaOrig="640" w:dyaOrig="720" w14:anchorId="24371F40">
          <v:shape id="_x0000_i1152" type="#_x0000_t75" style="width:32pt;height:36pt" o:ole="">
            <v:imagedata r:id="rId249" o:title=""/>
          </v:shape>
          <o:OLEObject Type="Embed" ProgID="Equation.3" ShapeID="_x0000_i1152" DrawAspect="Content" ObjectID="_1271408481" r:id="rId250"/>
        </w:object>
      </w:r>
      <w:r w:rsidR="00B070CE">
        <w:t xml:space="preserve"> converge?</w:t>
      </w:r>
      <w:r w:rsidR="00CE2E0A">
        <w:tab/>
      </w:r>
    </w:p>
    <w:p w14:paraId="44D6A867" w14:textId="77777777" w:rsidR="00DA7E6C" w:rsidRDefault="00367E04" w:rsidP="007C262B">
      <w:r>
        <w:t xml:space="preserve">A) </w:t>
      </w:r>
      <w:r w:rsidR="0076074F">
        <w:rPr>
          <w:position w:val="-4"/>
        </w:rPr>
        <w:pict w14:anchorId="2217B3EB">
          <v:shape id="_x0000_i1153" type="#_x0000_t75" style="width:26pt;height:13pt">
            <v:imagedata r:id="rId251" o:title=""/>
          </v:shape>
        </w:pict>
      </w:r>
      <w:r w:rsidR="0024651E">
        <w:tab/>
      </w:r>
      <w:r w:rsidR="009145FF">
        <w:t xml:space="preserve">B) </w:t>
      </w:r>
      <w:r w:rsidR="0076074F">
        <w:rPr>
          <w:position w:val="-4"/>
        </w:rPr>
        <w:pict w14:anchorId="025DF1B3">
          <v:shape id="_x0000_i1154" type="#_x0000_t75" style="width:50pt;height:13pt">
            <v:imagedata r:id="rId252" o:title=""/>
          </v:shape>
        </w:pict>
      </w:r>
      <w:r w:rsidR="00D312F3">
        <w:tab/>
      </w:r>
      <w:r w:rsidR="00DA7E6C">
        <w:tab/>
      </w:r>
      <w:r w:rsidR="00D312F3">
        <w:t xml:space="preserve">C) </w:t>
      </w:r>
      <w:r w:rsidR="00EE7993" w:rsidRPr="00EE7993">
        <w:rPr>
          <w:position w:val="-14"/>
        </w:rPr>
        <w:object w:dxaOrig="1560" w:dyaOrig="380" w14:anchorId="2C9B36BF">
          <v:shape id="_x0000_i1155" type="#_x0000_t75" style="width:78pt;height:19pt" o:ole="">
            <v:imagedata r:id="rId253" o:title=""/>
          </v:shape>
          <o:OLEObject Type="Embed" ProgID="Equation.3" ShapeID="_x0000_i1155" DrawAspect="Content" ObjectID="_1271408482" r:id="rId254"/>
        </w:object>
      </w:r>
      <w:r w:rsidR="00D312F3">
        <w:tab/>
      </w:r>
      <w:r w:rsidR="00DA7E6C">
        <w:tab/>
      </w:r>
      <w:r w:rsidR="009145FF">
        <w:t xml:space="preserve">D) </w:t>
      </w:r>
      <w:r w:rsidR="00EE7993" w:rsidRPr="00EE7993">
        <w:rPr>
          <w:position w:val="-14"/>
        </w:rPr>
        <w:object w:dxaOrig="760" w:dyaOrig="380" w14:anchorId="6F95A685">
          <v:shape id="_x0000_i1156" type="#_x0000_t75" style="width:38pt;height:19pt" o:ole="">
            <v:imagedata r:id="rId255" o:title=""/>
          </v:shape>
          <o:OLEObject Type="Embed" ProgID="Equation.3" ShapeID="_x0000_i1156" DrawAspect="Content" ObjectID="_1271408483" r:id="rId256"/>
        </w:object>
      </w:r>
      <w:r w:rsidR="009145FF">
        <w:tab/>
      </w:r>
    </w:p>
    <w:p w14:paraId="4640EF60" w14:textId="7A074D0F" w:rsidR="00D26864" w:rsidRDefault="009145FF" w:rsidP="007C262B">
      <w:r>
        <w:t>E) NOTA</w:t>
      </w:r>
    </w:p>
    <w:p w14:paraId="442C139C" w14:textId="77777777" w:rsidR="005F0667" w:rsidRDefault="005F0667" w:rsidP="007C262B"/>
    <w:p w14:paraId="69F92A6D" w14:textId="011D8A7F" w:rsidR="009145FF" w:rsidRDefault="005F0667" w:rsidP="007C262B">
      <w:r>
        <w:t xml:space="preserve">29. </w:t>
      </w:r>
      <w:r w:rsidR="00E44A57">
        <w:t xml:space="preserve">The coefficient of </w:t>
      </w:r>
      <w:r w:rsidR="00E44A57" w:rsidRPr="00E44A57">
        <w:rPr>
          <w:position w:val="-28"/>
        </w:rPr>
        <w:object w:dxaOrig="880" w:dyaOrig="720" w14:anchorId="7D55E538">
          <v:shape id="_x0000_i1157" type="#_x0000_t75" style="width:44pt;height:36pt" o:ole="">
            <v:imagedata r:id="rId257" o:title=""/>
          </v:shape>
          <o:OLEObject Type="Embed" ProgID="Equation.3" ShapeID="_x0000_i1157" DrawAspect="Content" ObjectID="_1271408484" r:id="rId258"/>
        </w:object>
      </w:r>
      <w:r w:rsidR="00E44A57">
        <w:t xml:space="preserve"> in the Taylor expansion of </w:t>
      </w:r>
      <w:r w:rsidR="00E44A57" w:rsidRPr="00E44A57">
        <w:rPr>
          <w:position w:val="-10"/>
        </w:rPr>
        <w:object w:dxaOrig="880" w:dyaOrig="260" w14:anchorId="2F041B89">
          <v:shape id="_x0000_i1158" type="#_x0000_t75" style="width:44pt;height:13pt" o:ole="">
            <v:imagedata r:id="rId259" o:title=""/>
          </v:shape>
          <o:OLEObject Type="Embed" ProgID="Equation.3" ShapeID="_x0000_i1158" DrawAspect="Content" ObjectID="_1271408485" r:id="rId260"/>
        </w:object>
      </w:r>
      <w:r w:rsidR="00E44A57">
        <w:t xml:space="preserve">about </w:t>
      </w:r>
      <w:r w:rsidR="00E44A57" w:rsidRPr="00E44A57">
        <w:rPr>
          <w:position w:val="-24"/>
        </w:rPr>
        <w:object w:dxaOrig="620" w:dyaOrig="620" w14:anchorId="7BC51F6F">
          <v:shape id="_x0000_i1159" type="#_x0000_t75" style="width:31pt;height:31pt" o:ole="">
            <v:imagedata r:id="rId261" o:title=""/>
          </v:shape>
          <o:OLEObject Type="Embed" ProgID="Equation.3" ShapeID="_x0000_i1159" DrawAspect="Content" ObjectID="_1271408486" r:id="rId262"/>
        </w:object>
      </w:r>
      <w:r w:rsidR="00E44A57">
        <w:t xml:space="preserve"> is</w:t>
      </w:r>
    </w:p>
    <w:p w14:paraId="16DD80E0" w14:textId="1899E245" w:rsidR="00D26864" w:rsidRDefault="009145FF" w:rsidP="007C262B">
      <w:r>
        <w:t xml:space="preserve">A) </w:t>
      </w:r>
      <w:r w:rsidR="006E2024" w:rsidRPr="00EE7993">
        <w:rPr>
          <w:position w:val="-24"/>
        </w:rPr>
        <w:object w:dxaOrig="420" w:dyaOrig="660" w14:anchorId="60CC9E3D">
          <v:shape id="_x0000_i1160" type="#_x0000_t75" style="width:21pt;height:33pt" o:ole="">
            <v:imagedata r:id="rId263" o:title=""/>
          </v:shape>
          <o:OLEObject Type="Embed" ProgID="Equation.3" ShapeID="_x0000_i1160" DrawAspect="Content" ObjectID="_1271408487" r:id="rId264"/>
        </w:object>
      </w:r>
      <w:r w:rsidR="006E2024">
        <w:tab/>
      </w:r>
      <w:r w:rsidR="006E2024">
        <w:tab/>
        <w:t xml:space="preserve">B) </w:t>
      </w:r>
      <w:r w:rsidR="006E2024" w:rsidRPr="00EE7993">
        <w:rPr>
          <w:position w:val="-24"/>
        </w:rPr>
        <w:object w:dxaOrig="420" w:dyaOrig="660" w14:anchorId="798D044C">
          <v:shape id="_x0000_i1161" type="#_x0000_t75" style="width:21pt;height:33pt" o:ole="">
            <v:imagedata r:id="rId265" o:title=""/>
          </v:shape>
          <o:OLEObject Type="Embed" ProgID="Equation.3" ShapeID="_x0000_i1161" DrawAspect="Content" ObjectID="_1271408488" r:id="rId266"/>
        </w:object>
      </w:r>
      <w:r w:rsidR="006E2024">
        <w:tab/>
      </w:r>
      <w:r w:rsidR="006E2024">
        <w:tab/>
        <w:t xml:space="preserve">C) </w:t>
      </w:r>
      <w:r w:rsidR="006E2024" w:rsidRPr="00EE7993">
        <w:rPr>
          <w:position w:val="-24"/>
        </w:rPr>
        <w:object w:dxaOrig="420" w:dyaOrig="660" w14:anchorId="7B1672EB">
          <v:shape id="_x0000_i1162" type="#_x0000_t75" style="width:21pt;height:33pt" o:ole="">
            <v:imagedata r:id="rId267" o:title=""/>
          </v:shape>
          <o:OLEObject Type="Embed" ProgID="Equation.3" ShapeID="_x0000_i1162" DrawAspect="Content" ObjectID="_1271408489" r:id="rId268"/>
        </w:object>
      </w:r>
      <w:r w:rsidR="006E2024">
        <w:tab/>
      </w:r>
      <w:r w:rsidR="006E2024">
        <w:tab/>
        <w:t xml:space="preserve">D) </w:t>
      </w:r>
      <w:r w:rsidR="006E2024" w:rsidRPr="00EE7993">
        <w:rPr>
          <w:position w:val="-24"/>
        </w:rPr>
        <w:object w:dxaOrig="420" w:dyaOrig="660" w14:anchorId="7592A262">
          <v:shape id="_x0000_i1163" type="#_x0000_t75" style="width:21pt;height:33pt" o:ole="">
            <v:imagedata r:id="rId269" o:title=""/>
          </v:shape>
          <o:OLEObject Type="Embed" ProgID="Equation.3" ShapeID="_x0000_i1163" DrawAspect="Content" ObjectID="_1271408490" r:id="rId270"/>
        </w:object>
      </w:r>
      <w:r w:rsidR="004974A1">
        <w:tab/>
      </w:r>
      <w:r>
        <w:t>E) NOTA</w:t>
      </w:r>
    </w:p>
    <w:p w14:paraId="4AA5CCB8" w14:textId="77777777" w:rsidR="006C4A1F" w:rsidRDefault="006C4A1F" w:rsidP="007C262B"/>
    <w:p w14:paraId="55AB8349" w14:textId="0E286A17" w:rsidR="009145FF" w:rsidRDefault="006C4A1F" w:rsidP="007C262B">
      <w:r>
        <w:t xml:space="preserve">30. </w:t>
      </w:r>
      <w:r w:rsidR="00F03CDA">
        <w:t xml:space="preserve">Evaluate </w:t>
      </w:r>
      <w:r w:rsidR="003E1848" w:rsidRPr="003E1848">
        <w:rPr>
          <w:position w:val="-28"/>
        </w:rPr>
        <w:object w:dxaOrig="1020" w:dyaOrig="740" w14:anchorId="2A8A13DA">
          <v:shape id="_x0000_i1164" type="#_x0000_t75" style="width:51pt;height:37pt" o:ole="">
            <v:imagedata r:id="rId271" o:title=""/>
          </v:shape>
          <o:OLEObject Type="Embed" ProgID="Equation.DSMT4" ShapeID="_x0000_i1164" DrawAspect="Content" ObjectID="_1271408491" r:id="rId272"/>
        </w:object>
      </w:r>
    </w:p>
    <w:p w14:paraId="1FD0A8B6" w14:textId="77777777" w:rsidR="001D527F" w:rsidRDefault="001D527F" w:rsidP="007C262B"/>
    <w:p w14:paraId="2FD87C8F" w14:textId="60037D7F" w:rsidR="006C4A1F" w:rsidRDefault="00274646" w:rsidP="007C262B">
      <w:r>
        <w:t xml:space="preserve">A) </w:t>
      </w:r>
      <w:r w:rsidR="006E2024" w:rsidRPr="006E2024">
        <w:rPr>
          <w:position w:val="-20"/>
        </w:rPr>
        <w:object w:dxaOrig="740" w:dyaOrig="500" w14:anchorId="55758F6B">
          <v:shape id="_x0000_i1165" type="#_x0000_t75" style="width:37pt;height:25pt" o:ole="">
            <v:imagedata r:id="rId273" o:title=""/>
          </v:shape>
          <o:OLEObject Type="Embed" ProgID="Equation.3" ShapeID="_x0000_i1165" DrawAspect="Content" ObjectID="_1271408492" r:id="rId274"/>
        </w:object>
      </w:r>
      <w:r>
        <w:tab/>
      </w:r>
      <w:r>
        <w:tab/>
        <w:t>B)</w:t>
      </w:r>
      <w:r w:rsidR="006E2024" w:rsidRPr="006E2024">
        <w:rPr>
          <w:position w:val="-6"/>
        </w:rPr>
        <w:t xml:space="preserve"> </w:t>
      </w:r>
      <w:r w:rsidR="006E2024" w:rsidRPr="006E2024">
        <w:rPr>
          <w:position w:val="-20"/>
        </w:rPr>
        <w:object w:dxaOrig="740" w:dyaOrig="500" w14:anchorId="1C21D9BC">
          <v:shape id="_x0000_i1166" type="#_x0000_t75" style="width:37pt;height:25pt" o:ole="">
            <v:imagedata r:id="rId275" o:title=""/>
          </v:shape>
          <o:OLEObject Type="Embed" ProgID="Equation.3" ShapeID="_x0000_i1166" DrawAspect="Content" ObjectID="_1271408493" r:id="rId276"/>
        </w:object>
      </w:r>
      <w:r>
        <w:tab/>
      </w:r>
      <w:r>
        <w:tab/>
        <w:t xml:space="preserve">C) </w:t>
      </w:r>
      <w:r w:rsidR="006E2024" w:rsidRPr="006E2024">
        <w:rPr>
          <w:position w:val="-14"/>
        </w:rPr>
        <w:object w:dxaOrig="580" w:dyaOrig="380" w14:anchorId="4368BB99">
          <v:shape id="_x0000_i1167" type="#_x0000_t75" style="width:29pt;height:19pt" o:ole="">
            <v:imagedata r:id="rId277" o:title=""/>
          </v:shape>
          <o:OLEObject Type="Embed" ProgID="Equation.3" ShapeID="_x0000_i1167" DrawAspect="Content" ObjectID="_1271408494" r:id="rId278"/>
        </w:object>
      </w:r>
      <w:r>
        <w:tab/>
        <w:t xml:space="preserve">D) </w:t>
      </w:r>
      <w:r w:rsidR="006E2024" w:rsidRPr="006E2024">
        <w:rPr>
          <w:position w:val="-20"/>
        </w:rPr>
        <w:object w:dxaOrig="740" w:dyaOrig="500" w14:anchorId="09E2E1F7">
          <v:shape id="_x0000_i1168" type="#_x0000_t75" style="width:37pt;height:25pt" o:ole="">
            <v:imagedata r:id="rId279" o:title=""/>
          </v:shape>
          <o:OLEObject Type="Embed" ProgID="Equation.3" ShapeID="_x0000_i1168" DrawAspect="Content" ObjectID="_1271408495" r:id="rId280"/>
        </w:object>
      </w:r>
      <w:r>
        <w:tab/>
      </w:r>
      <w:r w:rsidR="009145FF">
        <w:t>E) NOTA</w:t>
      </w:r>
    </w:p>
    <w:p w14:paraId="1F2F4927" w14:textId="77777777" w:rsidR="006723E5" w:rsidRPr="007C262B" w:rsidRDefault="006723E5" w:rsidP="007C262B">
      <w:pPr>
        <w:rPr>
          <w:rFonts w:ascii="Times New Roman" w:hAnsi="Times New Roman"/>
        </w:rPr>
      </w:pPr>
    </w:p>
    <w:sectPr w:rsidR="006723E5" w:rsidRPr="007C262B" w:rsidSect="00CD33EE">
      <w:headerReference w:type="even" r:id="rId281"/>
      <w:headerReference w:type="default" r:id="rId282"/>
      <w:footerReference w:type="even" r:id="rId283"/>
      <w:footerReference w:type="default" r:id="rId284"/>
      <w:headerReference w:type="first" r:id="rId285"/>
      <w:footerReference w:type="first" r:id="rId286"/>
      <w:pgSz w:w="12240" w:h="15840"/>
      <w:pgMar w:top="720" w:right="1440" w:bottom="72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FD106BF" w14:textId="77777777" w:rsidR="007877FB" w:rsidRDefault="007877FB">
      <w:r>
        <w:separator/>
      </w:r>
    </w:p>
  </w:endnote>
  <w:endnote w:type="continuationSeparator" w:id="0">
    <w:p w14:paraId="784EE63D" w14:textId="77777777" w:rsidR="007877FB" w:rsidRDefault="007877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5F3FC2" w14:textId="77777777" w:rsidR="0076074F" w:rsidRDefault="0076074F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F7A47A" w14:textId="77777777" w:rsidR="0076074F" w:rsidRDefault="0076074F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71B060" w14:textId="77777777" w:rsidR="0076074F" w:rsidRDefault="0076074F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D68BDF" w14:textId="77777777" w:rsidR="007877FB" w:rsidRDefault="007877FB">
      <w:r>
        <w:separator/>
      </w:r>
    </w:p>
  </w:footnote>
  <w:footnote w:type="continuationSeparator" w:id="0">
    <w:p w14:paraId="4D29E1C7" w14:textId="77777777" w:rsidR="007877FB" w:rsidRDefault="007877F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950458" w14:textId="77777777" w:rsidR="0076074F" w:rsidRDefault="0076074F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4AA353" w14:textId="0A98D7A4" w:rsidR="007877FB" w:rsidRPr="00FC1AE7" w:rsidRDefault="007877FB">
    <w:pPr>
      <w:pStyle w:val="Header"/>
      <w:rPr>
        <w:u w:val="single"/>
      </w:rPr>
    </w:pPr>
    <w:r>
      <w:rPr>
        <w:u w:val="single"/>
      </w:rPr>
      <w:t>Mu Sequences and Series</w:t>
    </w:r>
    <w:r w:rsidRPr="00EF5EBF">
      <w:rPr>
        <w:u w:val="single"/>
      </w:rPr>
      <w:tab/>
    </w:r>
    <w:r w:rsidRPr="00EF5EBF">
      <w:rPr>
        <w:u w:val="single"/>
      </w:rPr>
      <w:tab/>
      <w:t xml:space="preserve">     </w:t>
    </w:r>
    <w:r>
      <w:rPr>
        <w:u w:val="single"/>
      </w:rPr>
      <w:t xml:space="preserve"> </w:t>
    </w:r>
    <w:r w:rsidR="0076074F">
      <w:rPr>
        <w:u w:val="single"/>
      </w:rPr>
      <w:t>National</w:t>
    </w:r>
    <w:r>
      <w:rPr>
        <w:u w:val="single"/>
      </w:rPr>
      <w:t xml:space="preserve"> Convention 2012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D555DD" w14:textId="77777777" w:rsidR="0076074F" w:rsidRDefault="0076074F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42B1F"/>
    <w:multiLevelType w:val="hybridMultilevel"/>
    <w:tmpl w:val="C094A01A"/>
    <w:lvl w:ilvl="0" w:tplc="4A66B0D0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6723E5"/>
    <w:rsid w:val="00012890"/>
    <w:rsid w:val="0001494E"/>
    <w:rsid w:val="00033CBA"/>
    <w:rsid w:val="00045026"/>
    <w:rsid w:val="00056CF4"/>
    <w:rsid w:val="000606CB"/>
    <w:rsid w:val="00075744"/>
    <w:rsid w:val="0007774A"/>
    <w:rsid w:val="000A42DE"/>
    <w:rsid w:val="000A5A1C"/>
    <w:rsid w:val="000D5D04"/>
    <w:rsid w:val="001036E1"/>
    <w:rsid w:val="0011441C"/>
    <w:rsid w:val="00117CE7"/>
    <w:rsid w:val="00134114"/>
    <w:rsid w:val="00136881"/>
    <w:rsid w:val="001817B8"/>
    <w:rsid w:val="001848C5"/>
    <w:rsid w:val="001C0773"/>
    <w:rsid w:val="001D527F"/>
    <w:rsid w:val="001E1FF1"/>
    <w:rsid w:val="001E7A39"/>
    <w:rsid w:val="001F5819"/>
    <w:rsid w:val="00232A3E"/>
    <w:rsid w:val="0024651E"/>
    <w:rsid w:val="00271CF2"/>
    <w:rsid w:val="00274646"/>
    <w:rsid w:val="00283CB0"/>
    <w:rsid w:val="002A0C81"/>
    <w:rsid w:val="002B054C"/>
    <w:rsid w:val="002F17B9"/>
    <w:rsid w:val="00303386"/>
    <w:rsid w:val="00310B0C"/>
    <w:rsid w:val="00314863"/>
    <w:rsid w:val="00323BEC"/>
    <w:rsid w:val="00342F5D"/>
    <w:rsid w:val="00357F0F"/>
    <w:rsid w:val="00360EB8"/>
    <w:rsid w:val="00367E04"/>
    <w:rsid w:val="003B54CC"/>
    <w:rsid w:val="003C142A"/>
    <w:rsid w:val="003C2893"/>
    <w:rsid w:val="003C78D7"/>
    <w:rsid w:val="003E1848"/>
    <w:rsid w:val="003F40B8"/>
    <w:rsid w:val="004261BF"/>
    <w:rsid w:val="00430947"/>
    <w:rsid w:val="004328C3"/>
    <w:rsid w:val="0047331A"/>
    <w:rsid w:val="004747A7"/>
    <w:rsid w:val="004974A1"/>
    <w:rsid w:val="004A16F9"/>
    <w:rsid w:val="004B0170"/>
    <w:rsid w:val="004B6026"/>
    <w:rsid w:val="004E4FA1"/>
    <w:rsid w:val="004E61DE"/>
    <w:rsid w:val="00505EE8"/>
    <w:rsid w:val="00515ECF"/>
    <w:rsid w:val="00534545"/>
    <w:rsid w:val="0053572B"/>
    <w:rsid w:val="0055743B"/>
    <w:rsid w:val="005578BB"/>
    <w:rsid w:val="00557D58"/>
    <w:rsid w:val="005F0667"/>
    <w:rsid w:val="005F6F69"/>
    <w:rsid w:val="00627BCD"/>
    <w:rsid w:val="00631450"/>
    <w:rsid w:val="006315A1"/>
    <w:rsid w:val="0065366C"/>
    <w:rsid w:val="006723E5"/>
    <w:rsid w:val="006856ED"/>
    <w:rsid w:val="00686EA5"/>
    <w:rsid w:val="006B0D93"/>
    <w:rsid w:val="006B3888"/>
    <w:rsid w:val="006C4A1F"/>
    <w:rsid w:val="006E2024"/>
    <w:rsid w:val="006E466C"/>
    <w:rsid w:val="006F6BA0"/>
    <w:rsid w:val="0071566C"/>
    <w:rsid w:val="0073065A"/>
    <w:rsid w:val="0076074F"/>
    <w:rsid w:val="007625A8"/>
    <w:rsid w:val="0076496A"/>
    <w:rsid w:val="00785CE7"/>
    <w:rsid w:val="007877FB"/>
    <w:rsid w:val="00796069"/>
    <w:rsid w:val="007B03C5"/>
    <w:rsid w:val="007B1B08"/>
    <w:rsid w:val="007C262B"/>
    <w:rsid w:val="007D5208"/>
    <w:rsid w:val="007D6B95"/>
    <w:rsid w:val="007F1805"/>
    <w:rsid w:val="0080673B"/>
    <w:rsid w:val="00812E9C"/>
    <w:rsid w:val="0081638D"/>
    <w:rsid w:val="00824A9A"/>
    <w:rsid w:val="008659F2"/>
    <w:rsid w:val="00873D6F"/>
    <w:rsid w:val="00874564"/>
    <w:rsid w:val="00876DE6"/>
    <w:rsid w:val="00880E36"/>
    <w:rsid w:val="00885BF5"/>
    <w:rsid w:val="008A28F9"/>
    <w:rsid w:val="008B37BB"/>
    <w:rsid w:val="008D5D9D"/>
    <w:rsid w:val="008E47B3"/>
    <w:rsid w:val="008E5727"/>
    <w:rsid w:val="009145FF"/>
    <w:rsid w:val="00934F4E"/>
    <w:rsid w:val="0093669D"/>
    <w:rsid w:val="0094027C"/>
    <w:rsid w:val="00940C3D"/>
    <w:rsid w:val="009800E6"/>
    <w:rsid w:val="00990D9A"/>
    <w:rsid w:val="009A2836"/>
    <w:rsid w:val="009A3BA4"/>
    <w:rsid w:val="009D0D72"/>
    <w:rsid w:val="009D41DA"/>
    <w:rsid w:val="009D73F5"/>
    <w:rsid w:val="009F3206"/>
    <w:rsid w:val="00A25D01"/>
    <w:rsid w:val="00A36B97"/>
    <w:rsid w:val="00A62BFD"/>
    <w:rsid w:val="00A65DB2"/>
    <w:rsid w:val="00AA0893"/>
    <w:rsid w:val="00AB030C"/>
    <w:rsid w:val="00AC21DE"/>
    <w:rsid w:val="00B070CE"/>
    <w:rsid w:val="00B25227"/>
    <w:rsid w:val="00B502F1"/>
    <w:rsid w:val="00B60F24"/>
    <w:rsid w:val="00B76586"/>
    <w:rsid w:val="00BC50B9"/>
    <w:rsid w:val="00BF2687"/>
    <w:rsid w:val="00C0335C"/>
    <w:rsid w:val="00C21B54"/>
    <w:rsid w:val="00C23AFC"/>
    <w:rsid w:val="00C661F9"/>
    <w:rsid w:val="00C73E6B"/>
    <w:rsid w:val="00C75B3B"/>
    <w:rsid w:val="00C87B12"/>
    <w:rsid w:val="00C97E7A"/>
    <w:rsid w:val="00CA3F32"/>
    <w:rsid w:val="00CB5F1A"/>
    <w:rsid w:val="00CD33EE"/>
    <w:rsid w:val="00CE0FC3"/>
    <w:rsid w:val="00CE2E0A"/>
    <w:rsid w:val="00D20CB9"/>
    <w:rsid w:val="00D24B82"/>
    <w:rsid w:val="00D26864"/>
    <w:rsid w:val="00D312F3"/>
    <w:rsid w:val="00D35A7F"/>
    <w:rsid w:val="00D62229"/>
    <w:rsid w:val="00D80835"/>
    <w:rsid w:val="00D83909"/>
    <w:rsid w:val="00D900CB"/>
    <w:rsid w:val="00D903D8"/>
    <w:rsid w:val="00D952F5"/>
    <w:rsid w:val="00D9534F"/>
    <w:rsid w:val="00DA7E6C"/>
    <w:rsid w:val="00DB0E4A"/>
    <w:rsid w:val="00DC358D"/>
    <w:rsid w:val="00DF206A"/>
    <w:rsid w:val="00DF5F4D"/>
    <w:rsid w:val="00E04F65"/>
    <w:rsid w:val="00E0690D"/>
    <w:rsid w:val="00E4140E"/>
    <w:rsid w:val="00E44A57"/>
    <w:rsid w:val="00E56308"/>
    <w:rsid w:val="00E75143"/>
    <w:rsid w:val="00E81264"/>
    <w:rsid w:val="00E84107"/>
    <w:rsid w:val="00E8679D"/>
    <w:rsid w:val="00E931FF"/>
    <w:rsid w:val="00EB0BF9"/>
    <w:rsid w:val="00EC4822"/>
    <w:rsid w:val="00EC4AD6"/>
    <w:rsid w:val="00ED7888"/>
    <w:rsid w:val="00EE082F"/>
    <w:rsid w:val="00EE7993"/>
    <w:rsid w:val="00EF2FDB"/>
    <w:rsid w:val="00EF531C"/>
    <w:rsid w:val="00EF5EBF"/>
    <w:rsid w:val="00F00CB6"/>
    <w:rsid w:val="00F029CA"/>
    <w:rsid w:val="00F03CDA"/>
    <w:rsid w:val="00F115A3"/>
    <w:rsid w:val="00F16B7C"/>
    <w:rsid w:val="00F17CF5"/>
    <w:rsid w:val="00F52329"/>
    <w:rsid w:val="00F6287F"/>
    <w:rsid w:val="00FC1AE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E4147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29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23E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F5EB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EBF"/>
  </w:style>
  <w:style w:type="paragraph" w:styleId="Footer">
    <w:name w:val="footer"/>
    <w:basedOn w:val="Normal"/>
    <w:link w:val="FooterChar"/>
    <w:uiPriority w:val="99"/>
    <w:unhideWhenUsed/>
    <w:rsid w:val="00EF5EB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EBF"/>
  </w:style>
  <w:style w:type="paragraph" w:styleId="BalloonText">
    <w:name w:val="Balloon Text"/>
    <w:basedOn w:val="Normal"/>
    <w:link w:val="BalloonTextChar"/>
    <w:uiPriority w:val="99"/>
    <w:semiHidden/>
    <w:unhideWhenUsed/>
    <w:rsid w:val="00D24B8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4B8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Microsoft_Equation38.bin"/><Relationship Id="rId107" Type="http://schemas.openxmlformats.org/officeDocument/2006/relationships/image" Target="media/image59.emf"/><Relationship Id="rId108" Type="http://schemas.openxmlformats.org/officeDocument/2006/relationships/oleObject" Target="embeddings/Microsoft_Equation39.bin"/><Relationship Id="rId109" Type="http://schemas.openxmlformats.org/officeDocument/2006/relationships/image" Target="media/image60.emf"/><Relationship Id="rId70" Type="http://schemas.openxmlformats.org/officeDocument/2006/relationships/image" Target="media/image39.emf"/><Relationship Id="rId71" Type="http://schemas.openxmlformats.org/officeDocument/2006/relationships/oleObject" Target="embeddings/Microsoft_Equation24.bin"/><Relationship Id="rId72" Type="http://schemas.openxmlformats.org/officeDocument/2006/relationships/image" Target="media/image40.emf"/><Relationship Id="rId73" Type="http://schemas.openxmlformats.org/officeDocument/2006/relationships/oleObject" Target="embeddings/Microsoft_Equation25.bin"/><Relationship Id="rId74" Type="http://schemas.openxmlformats.org/officeDocument/2006/relationships/image" Target="media/image41.emf"/><Relationship Id="rId75" Type="http://schemas.openxmlformats.org/officeDocument/2006/relationships/oleObject" Target="embeddings/Microsoft_Equation26.bin"/><Relationship Id="rId76" Type="http://schemas.openxmlformats.org/officeDocument/2006/relationships/image" Target="media/image42.emf"/><Relationship Id="rId77" Type="http://schemas.openxmlformats.org/officeDocument/2006/relationships/oleObject" Target="embeddings/Microsoft_Equation27.bin"/><Relationship Id="rId78" Type="http://schemas.openxmlformats.org/officeDocument/2006/relationships/image" Target="media/image43.emf"/><Relationship Id="rId79" Type="http://schemas.openxmlformats.org/officeDocument/2006/relationships/oleObject" Target="embeddings/Microsoft_Equation28.bin"/><Relationship Id="rId170" Type="http://schemas.openxmlformats.org/officeDocument/2006/relationships/oleObject" Target="embeddings/Microsoft_Equation64.bin"/><Relationship Id="rId171" Type="http://schemas.openxmlformats.org/officeDocument/2006/relationships/image" Target="media/image92.emf"/><Relationship Id="rId172" Type="http://schemas.openxmlformats.org/officeDocument/2006/relationships/oleObject" Target="embeddings/Microsoft_Equation65.bin"/><Relationship Id="rId173" Type="http://schemas.openxmlformats.org/officeDocument/2006/relationships/image" Target="media/image93.emf"/><Relationship Id="rId174" Type="http://schemas.openxmlformats.org/officeDocument/2006/relationships/oleObject" Target="embeddings/Microsoft_Equation66.bin"/><Relationship Id="rId175" Type="http://schemas.openxmlformats.org/officeDocument/2006/relationships/image" Target="media/image94.emf"/><Relationship Id="rId176" Type="http://schemas.openxmlformats.org/officeDocument/2006/relationships/oleObject" Target="embeddings/Microsoft_Equation67.bin"/><Relationship Id="rId177" Type="http://schemas.openxmlformats.org/officeDocument/2006/relationships/image" Target="media/image95.emf"/><Relationship Id="rId178" Type="http://schemas.openxmlformats.org/officeDocument/2006/relationships/oleObject" Target="embeddings/Microsoft_Equation68.bin"/><Relationship Id="rId179" Type="http://schemas.openxmlformats.org/officeDocument/2006/relationships/image" Target="media/image96.emf"/><Relationship Id="rId260" Type="http://schemas.openxmlformats.org/officeDocument/2006/relationships/oleObject" Target="embeddings/Microsoft_Equation94.bin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emf"/><Relationship Id="rId13" Type="http://schemas.openxmlformats.org/officeDocument/2006/relationships/oleObject" Target="embeddings/oleObject1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3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4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5.bin"/><Relationship Id="rId261" Type="http://schemas.openxmlformats.org/officeDocument/2006/relationships/image" Target="media/image139.emf"/><Relationship Id="rId262" Type="http://schemas.openxmlformats.org/officeDocument/2006/relationships/oleObject" Target="embeddings/Microsoft_Equation95.bin"/><Relationship Id="rId263" Type="http://schemas.openxmlformats.org/officeDocument/2006/relationships/image" Target="media/image140.emf"/><Relationship Id="rId264" Type="http://schemas.openxmlformats.org/officeDocument/2006/relationships/oleObject" Target="embeddings/Microsoft_Equation96.bin"/><Relationship Id="rId110" Type="http://schemas.openxmlformats.org/officeDocument/2006/relationships/oleObject" Target="embeddings/Microsoft_Equation40.bin"/><Relationship Id="rId111" Type="http://schemas.openxmlformats.org/officeDocument/2006/relationships/image" Target="media/image61.emf"/><Relationship Id="rId112" Type="http://schemas.openxmlformats.org/officeDocument/2006/relationships/oleObject" Target="embeddings/Microsoft_Equation41.bin"/><Relationship Id="rId113" Type="http://schemas.openxmlformats.org/officeDocument/2006/relationships/image" Target="media/image62.emf"/><Relationship Id="rId114" Type="http://schemas.openxmlformats.org/officeDocument/2006/relationships/oleObject" Target="embeddings/Microsoft_Equation42.bin"/><Relationship Id="rId115" Type="http://schemas.openxmlformats.org/officeDocument/2006/relationships/image" Target="media/image63.emf"/><Relationship Id="rId116" Type="http://schemas.openxmlformats.org/officeDocument/2006/relationships/oleObject" Target="embeddings/oleObject4.bin"/><Relationship Id="rId117" Type="http://schemas.openxmlformats.org/officeDocument/2006/relationships/image" Target="media/image64.emf"/><Relationship Id="rId118" Type="http://schemas.openxmlformats.org/officeDocument/2006/relationships/oleObject" Target="embeddings/Microsoft_Equation43.bin"/><Relationship Id="rId119" Type="http://schemas.openxmlformats.org/officeDocument/2006/relationships/image" Target="media/image65.emf"/><Relationship Id="rId200" Type="http://schemas.openxmlformats.org/officeDocument/2006/relationships/image" Target="media/image107.emf"/><Relationship Id="rId201" Type="http://schemas.openxmlformats.org/officeDocument/2006/relationships/oleObject" Target="embeddings/Microsoft_Equation75.bin"/><Relationship Id="rId202" Type="http://schemas.openxmlformats.org/officeDocument/2006/relationships/image" Target="media/image108.emf"/><Relationship Id="rId203" Type="http://schemas.openxmlformats.org/officeDocument/2006/relationships/oleObject" Target="embeddings/Microsoft_Equation76.bin"/><Relationship Id="rId204" Type="http://schemas.openxmlformats.org/officeDocument/2006/relationships/image" Target="media/image109.emf"/><Relationship Id="rId205" Type="http://schemas.openxmlformats.org/officeDocument/2006/relationships/oleObject" Target="embeddings/Microsoft_Equation77.bin"/><Relationship Id="rId206" Type="http://schemas.openxmlformats.org/officeDocument/2006/relationships/image" Target="media/image110.emf"/><Relationship Id="rId207" Type="http://schemas.openxmlformats.org/officeDocument/2006/relationships/oleObject" Target="embeddings/Microsoft_Equation78.bin"/><Relationship Id="rId208" Type="http://schemas.openxmlformats.org/officeDocument/2006/relationships/image" Target="media/image111.emf"/><Relationship Id="rId209" Type="http://schemas.openxmlformats.org/officeDocument/2006/relationships/oleObject" Target="embeddings/Microsoft_Equation79.bin"/><Relationship Id="rId265" Type="http://schemas.openxmlformats.org/officeDocument/2006/relationships/image" Target="media/image141.emf"/><Relationship Id="rId266" Type="http://schemas.openxmlformats.org/officeDocument/2006/relationships/oleObject" Target="embeddings/Microsoft_Equation97.bin"/><Relationship Id="rId267" Type="http://schemas.openxmlformats.org/officeDocument/2006/relationships/image" Target="media/image142.emf"/><Relationship Id="rId268" Type="http://schemas.openxmlformats.org/officeDocument/2006/relationships/oleObject" Target="embeddings/Microsoft_Equation98.bin"/><Relationship Id="rId269" Type="http://schemas.openxmlformats.org/officeDocument/2006/relationships/image" Target="media/image14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Microsoft_Equation1.bin"/><Relationship Id="rId80" Type="http://schemas.openxmlformats.org/officeDocument/2006/relationships/image" Target="media/image44.emf"/><Relationship Id="rId81" Type="http://schemas.openxmlformats.org/officeDocument/2006/relationships/oleObject" Target="embeddings/Microsoft_Equation29.bin"/><Relationship Id="rId82" Type="http://schemas.openxmlformats.org/officeDocument/2006/relationships/image" Target="media/image45.emf"/><Relationship Id="rId83" Type="http://schemas.openxmlformats.org/officeDocument/2006/relationships/oleObject" Target="embeddings/Microsoft_Equation30.bin"/><Relationship Id="rId84" Type="http://schemas.openxmlformats.org/officeDocument/2006/relationships/image" Target="media/image46.emf"/><Relationship Id="rId85" Type="http://schemas.openxmlformats.org/officeDocument/2006/relationships/oleObject" Target="embeddings/Microsoft_Equation31.bin"/><Relationship Id="rId86" Type="http://schemas.openxmlformats.org/officeDocument/2006/relationships/image" Target="media/image47.emf"/><Relationship Id="rId87" Type="http://schemas.openxmlformats.org/officeDocument/2006/relationships/oleObject" Target="embeddings/Microsoft_Equation32.bin"/><Relationship Id="rId88" Type="http://schemas.openxmlformats.org/officeDocument/2006/relationships/image" Target="media/image48.emf"/><Relationship Id="rId89" Type="http://schemas.openxmlformats.org/officeDocument/2006/relationships/oleObject" Target="embeddings/oleObject2.bin"/><Relationship Id="rId180" Type="http://schemas.openxmlformats.org/officeDocument/2006/relationships/oleObject" Target="embeddings/Microsoft_Equation69.bin"/><Relationship Id="rId181" Type="http://schemas.openxmlformats.org/officeDocument/2006/relationships/image" Target="media/image97.emf"/><Relationship Id="rId182" Type="http://schemas.openxmlformats.org/officeDocument/2006/relationships/image" Target="media/image98.emf"/><Relationship Id="rId183" Type="http://schemas.openxmlformats.org/officeDocument/2006/relationships/oleObject" Target="embeddings/Microsoft_Equation70.bin"/><Relationship Id="rId184" Type="http://schemas.openxmlformats.org/officeDocument/2006/relationships/image" Target="media/image99.emf"/><Relationship Id="rId185" Type="http://schemas.openxmlformats.org/officeDocument/2006/relationships/oleObject" Target="embeddings/Microsoft_Equation71.bin"/><Relationship Id="rId186" Type="http://schemas.openxmlformats.org/officeDocument/2006/relationships/image" Target="media/image100.emf"/><Relationship Id="rId187" Type="http://schemas.openxmlformats.org/officeDocument/2006/relationships/oleObject" Target="embeddings/Microsoft_Equation72.bin"/><Relationship Id="rId188" Type="http://schemas.openxmlformats.org/officeDocument/2006/relationships/image" Target="media/image101.emf"/><Relationship Id="rId189" Type="http://schemas.openxmlformats.org/officeDocument/2006/relationships/oleObject" Target="embeddings/Microsoft_Equation73.bin"/><Relationship Id="rId270" Type="http://schemas.openxmlformats.org/officeDocument/2006/relationships/oleObject" Target="embeddings/Microsoft_Equation99.bin"/><Relationship Id="rId20" Type="http://schemas.openxmlformats.org/officeDocument/2006/relationships/image" Target="media/image7.emf"/><Relationship Id="rId21" Type="http://schemas.openxmlformats.org/officeDocument/2006/relationships/oleObject" Target="embeddings/Microsoft_Equation6.bin"/><Relationship Id="rId22" Type="http://schemas.openxmlformats.org/officeDocument/2006/relationships/image" Target="media/image8.emf"/><Relationship Id="rId23" Type="http://schemas.openxmlformats.org/officeDocument/2006/relationships/image" Target="media/image9.emf"/><Relationship Id="rId24" Type="http://schemas.openxmlformats.org/officeDocument/2006/relationships/image" Target="media/image10.emf"/><Relationship Id="rId25" Type="http://schemas.openxmlformats.org/officeDocument/2006/relationships/image" Target="media/image11.emf"/><Relationship Id="rId26" Type="http://schemas.openxmlformats.org/officeDocument/2006/relationships/oleObject" Target="embeddings/Microsoft_Equation7.bin"/><Relationship Id="rId27" Type="http://schemas.openxmlformats.org/officeDocument/2006/relationships/image" Target="media/image12.emf"/><Relationship Id="rId28" Type="http://schemas.openxmlformats.org/officeDocument/2006/relationships/oleObject" Target="embeddings/Microsoft_Equation8.bin"/><Relationship Id="rId29" Type="http://schemas.openxmlformats.org/officeDocument/2006/relationships/image" Target="media/image13.emf"/><Relationship Id="rId271" Type="http://schemas.openxmlformats.org/officeDocument/2006/relationships/image" Target="media/image144.emf"/><Relationship Id="rId272" Type="http://schemas.openxmlformats.org/officeDocument/2006/relationships/oleObject" Target="embeddings/oleObject22.bin"/><Relationship Id="rId273" Type="http://schemas.openxmlformats.org/officeDocument/2006/relationships/image" Target="media/image145.emf"/><Relationship Id="rId274" Type="http://schemas.openxmlformats.org/officeDocument/2006/relationships/oleObject" Target="embeddings/Microsoft_Equation100.bin"/><Relationship Id="rId120" Type="http://schemas.openxmlformats.org/officeDocument/2006/relationships/oleObject" Target="embeddings/Microsoft_Equation44.bin"/><Relationship Id="rId121" Type="http://schemas.openxmlformats.org/officeDocument/2006/relationships/image" Target="media/image66.emf"/><Relationship Id="rId122" Type="http://schemas.openxmlformats.org/officeDocument/2006/relationships/oleObject" Target="embeddings/Microsoft_Equation45.bin"/><Relationship Id="rId123" Type="http://schemas.openxmlformats.org/officeDocument/2006/relationships/image" Target="media/image67.emf"/><Relationship Id="rId124" Type="http://schemas.openxmlformats.org/officeDocument/2006/relationships/oleObject" Target="embeddings/Microsoft_Equation46.bin"/><Relationship Id="rId125" Type="http://schemas.openxmlformats.org/officeDocument/2006/relationships/image" Target="media/image68.emf"/><Relationship Id="rId126" Type="http://schemas.openxmlformats.org/officeDocument/2006/relationships/oleObject" Target="embeddings/Microsoft_Equation47.bin"/><Relationship Id="rId127" Type="http://schemas.openxmlformats.org/officeDocument/2006/relationships/image" Target="media/image69.emf"/><Relationship Id="rId128" Type="http://schemas.openxmlformats.org/officeDocument/2006/relationships/oleObject" Target="embeddings/Microsoft_Equation48.bin"/><Relationship Id="rId129" Type="http://schemas.openxmlformats.org/officeDocument/2006/relationships/image" Target="media/image70.emf"/><Relationship Id="rId210" Type="http://schemas.openxmlformats.org/officeDocument/2006/relationships/image" Target="media/image112.emf"/><Relationship Id="rId211" Type="http://schemas.openxmlformats.org/officeDocument/2006/relationships/oleObject" Target="embeddings/Microsoft_Equation80.bin"/><Relationship Id="rId212" Type="http://schemas.openxmlformats.org/officeDocument/2006/relationships/image" Target="media/image113.emf"/><Relationship Id="rId213" Type="http://schemas.openxmlformats.org/officeDocument/2006/relationships/oleObject" Target="embeddings/Microsoft_Equation81.bin"/><Relationship Id="rId214" Type="http://schemas.openxmlformats.org/officeDocument/2006/relationships/image" Target="media/image114.emf"/><Relationship Id="rId215" Type="http://schemas.openxmlformats.org/officeDocument/2006/relationships/oleObject" Target="embeddings/Microsoft_Equation82.bin"/><Relationship Id="rId216" Type="http://schemas.openxmlformats.org/officeDocument/2006/relationships/image" Target="media/image115.emf"/><Relationship Id="rId217" Type="http://schemas.openxmlformats.org/officeDocument/2006/relationships/oleObject" Target="embeddings/Microsoft_Equation83.bin"/><Relationship Id="rId218" Type="http://schemas.openxmlformats.org/officeDocument/2006/relationships/image" Target="media/image116.emf"/><Relationship Id="rId219" Type="http://schemas.openxmlformats.org/officeDocument/2006/relationships/oleObject" Target="embeddings/Microsoft_Equation84.bin"/><Relationship Id="rId275" Type="http://schemas.openxmlformats.org/officeDocument/2006/relationships/image" Target="media/image146.emf"/><Relationship Id="rId276" Type="http://schemas.openxmlformats.org/officeDocument/2006/relationships/oleObject" Target="embeddings/Microsoft_Equation101.bin"/><Relationship Id="rId277" Type="http://schemas.openxmlformats.org/officeDocument/2006/relationships/image" Target="media/image147.emf"/><Relationship Id="rId278" Type="http://schemas.openxmlformats.org/officeDocument/2006/relationships/oleObject" Target="embeddings/Microsoft_Equation102.bin"/><Relationship Id="rId279" Type="http://schemas.openxmlformats.org/officeDocument/2006/relationships/image" Target="media/image148.emf"/><Relationship Id="rId90" Type="http://schemas.openxmlformats.org/officeDocument/2006/relationships/image" Target="media/image49.emf"/><Relationship Id="rId91" Type="http://schemas.openxmlformats.org/officeDocument/2006/relationships/oleObject" Target="embeddings/Microsoft_Equation33.bin"/><Relationship Id="rId92" Type="http://schemas.openxmlformats.org/officeDocument/2006/relationships/image" Target="media/image50.emf"/><Relationship Id="rId93" Type="http://schemas.openxmlformats.org/officeDocument/2006/relationships/oleObject" Target="embeddings/Microsoft_Equation34.bin"/><Relationship Id="rId94" Type="http://schemas.openxmlformats.org/officeDocument/2006/relationships/image" Target="media/image51.emf"/><Relationship Id="rId95" Type="http://schemas.openxmlformats.org/officeDocument/2006/relationships/oleObject" Target="embeddings/Microsoft_Equation35.bin"/><Relationship Id="rId96" Type="http://schemas.openxmlformats.org/officeDocument/2006/relationships/image" Target="media/image52.emf"/><Relationship Id="rId97" Type="http://schemas.openxmlformats.org/officeDocument/2006/relationships/oleObject" Target="embeddings/Microsoft_Equation36.bin"/><Relationship Id="rId98" Type="http://schemas.openxmlformats.org/officeDocument/2006/relationships/image" Target="media/image53.emf"/><Relationship Id="rId99" Type="http://schemas.openxmlformats.org/officeDocument/2006/relationships/oleObject" Target="embeddings/Microsoft_Equation37.bin"/><Relationship Id="rId190" Type="http://schemas.openxmlformats.org/officeDocument/2006/relationships/image" Target="media/image102.emf"/><Relationship Id="rId191" Type="http://schemas.openxmlformats.org/officeDocument/2006/relationships/oleObject" Target="embeddings/oleObject9.bin"/><Relationship Id="rId192" Type="http://schemas.openxmlformats.org/officeDocument/2006/relationships/image" Target="media/image103.emf"/><Relationship Id="rId193" Type="http://schemas.openxmlformats.org/officeDocument/2006/relationships/oleObject" Target="embeddings/oleObject10.bin"/><Relationship Id="rId194" Type="http://schemas.openxmlformats.org/officeDocument/2006/relationships/image" Target="media/image104.emf"/><Relationship Id="rId195" Type="http://schemas.openxmlformats.org/officeDocument/2006/relationships/oleObject" Target="embeddings/oleObject11.bin"/><Relationship Id="rId196" Type="http://schemas.openxmlformats.org/officeDocument/2006/relationships/image" Target="media/image105.emf"/><Relationship Id="rId197" Type="http://schemas.openxmlformats.org/officeDocument/2006/relationships/oleObject" Target="embeddings/oleObject12.bin"/><Relationship Id="rId198" Type="http://schemas.openxmlformats.org/officeDocument/2006/relationships/image" Target="media/image106.emf"/><Relationship Id="rId199" Type="http://schemas.openxmlformats.org/officeDocument/2006/relationships/oleObject" Target="embeddings/Microsoft_Equation74.bin"/><Relationship Id="rId280" Type="http://schemas.openxmlformats.org/officeDocument/2006/relationships/oleObject" Target="embeddings/Microsoft_Equation103.bin"/><Relationship Id="rId30" Type="http://schemas.openxmlformats.org/officeDocument/2006/relationships/oleObject" Target="embeddings/Microsoft_Equation9.bin"/><Relationship Id="rId31" Type="http://schemas.openxmlformats.org/officeDocument/2006/relationships/image" Target="media/image14.emf"/><Relationship Id="rId32" Type="http://schemas.openxmlformats.org/officeDocument/2006/relationships/oleObject" Target="embeddings/Microsoft_Equation10.bin"/><Relationship Id="rId33" Type="http://schemas.openxmlformats.org/officeDocument/2006/relationships/image" Target="media/image15.emf"/><Relationship Id="rId34" Type="http://schemas.openxmlformats.org/officeDocument/2006/relationships/image" Target="media/image16.emf"/><Relationship Id="rId35" Type="http://schemas.openxmlformats.org/officeDocument/2006/relationships/image" Target="media/image17.emf"/><Relationship Id="rId36" Type="http://schemas.openxmlformats.org/officeDocument/2006/relationships/image" Target="media/image18.emf"/><Relationship Id="rId37" Type="http://schemas.openxmlformats.org/officeDocument/2006/relationships/image" Target="media/image19.emf"/><Relationship Id="rId38" Type="http://schemas.openxmlformats.org/officeDocument/2006/relationships/image" Target="media/image20.emf"/><Relationship Id="rId39" Type="http://schemas.openxmlformats.org/officeDocument/2006/relationships/image" Target="media/image21.emf"/><Relationship Id="rId281" Type="http://schemas.openxmlformats.org/officeDocument/2006/relationships/header" Target="header1.xml"/><Relationship Id="rId282" Type="http://schemas.openxmlformats.org/officeDocument/2006/relationships/header" Target="header2.xml"/><Relationship Id="rId283" Type="http://schemas.openxmlformats.org/officeDocument/2006/relationships/footer" Target="footer1.xml"/><Relationship Id="rId284" Type="http://schemas.openxmlformats.org/officeDocument/2006/relationships/footer" Target="footer2.xml"/><Relationship Id="rId130" Type="http://schemas.openxmlformats.org/officeDocument/2006/relationships/oleObject" Target="embeddings/Microsoft_Equation49.bin"/><Relationship Id="rId131" Type="http://schemas.openxmlformats.org/officeDocument/2006/relationships/image" Target="media/image71.emf"/><Relationship Id="rId132" Type="http://schemas.openxmlformats.org/officeDocument/2006/relationships/oleObject" Target="embeddings/Microsoft_Equation50.bin"/><Relationship Id="rId133" Type="http://schemas.openxmlformats.org/officeDocument/2006/relationships/image" Target="media/image72.emf"/><Relationship Id="rId220" Type="http://schemas.openxmlformats.org/officeDocument/2006/relationships/image" Target="media/image117.emf"/><Relationship Id="rId221" Type="http://schemas.openxmlformats.org/officeDocument/2006/relationships/oleObject" Target="embeddings/oleObject13.bin"/><Relationship Id="rId222" Type="http://schemas.openxmlformats.org/officeDocument/2006/relationships/image" Target="media/image118.emf"/><Relationship Id="rId223" Type="http://schemas.openxmlformats.org/officeDocument/2006/relationships/oleObject" Target="embeddings/oleObject14.bin"/><Relationship Id="rId224" Type="http://schemas.openxmlformats.org/officeDocument/2006/relationships/image" Target="media/image119.emf"/><Relationship Id="rId225" Type="http://schemas.openxmlformats.org/officeDocument/2006/relationships/oleObject" Target="embeddings/oleObject15.bin"/><Relationship Id="rId226" Type="http://schemas.openxmlformats.org/officeDocument/2006/relationships/image" Target="media/image120.emf"/><Relationship Id="rId227" Type="http://schemas.openxmlformats.org/officeDocument/2006/relationships/oleObject" Target="embeddings/oleObject16.bin"/><Relationship Id="rId228" Type="http://schemas.openxmlformats.org/officeDocument/2006/relationships/image" Target="media/image121.emf"/><Relationship Id="rId229" Type="http://schemas.openxmlformats.org/officeDocument/2006/relationships/oleObject" Target="embeddings/oleObject17.bin"/><Relationship Id="rId134" Type="http://schemas.openxmlformats.org/officeDocument/2006/relationships/oleObject" Target="embeddings/Microsoft_Equation51.bin"/><Relationship Id="rId135" Type="http://schemas.openxmlformats.org/officeDocument/2006/relationships/image" Target="media/image73.emf"/><Relationship Id="rId136" Type="http://schemas.openxmlformats.org/officeDocument/2006/relationships/oleObject" Target="embeddings/Microsoft_Equation52.bin"/><Relationship Id="rId137" Type="http://schemas.openxmlformats.org/officeDocument/2006/relationships/image" Target="media/image74.emf"/><Relationship Id="rId138" Type="http://schemas.openxmlformats.org/officeDocument/2006/relationships/oleObject" Target="embeddings/Microsoft_Equation53.bin"/><Relationship Id="rId139" Type="http://schemas.openxmlformats.org/officeDocument/2006/relationships/image" Target="media/image75.emf"/><Relationship Id="rId285" Type="http://schemas.openxmlformats.org/officeDocument/2006/relationships/header" Target="header3.xml"/><Relationship Id="rId286" Type="http://schemas.openxmlformats.org/officeDocument/2006/relationships/footer" Target="footer3.xml"/><Relationship Id="rId287" Type="http://schemas.openxmlformats.org/officeDocument/2006/relationships/fontTable" Target="fontTable.xml"/><Relationship Id="rId288" Type="http://schemas.openxmlformats.org/officeDocument/2006/relationships/theme" Target="theme/theme1.xml"/><Relationship Id="rId40" Type="http://schemas.openxmlformats.org/officeDocument/2006/relationships/image" Target="media/image22.emf"/><Relationship Id="rId41" Type="http://schemas.openxmlformats.org/officeDocument/2006/relationships/image" Target="media/image23.emf"/><Relationship Id="rId42" Type="http://schemas.openxmlformats.org/officeDocument/2006/relationships/image" Target="media/image24.emf"/><Relationship Id="rId43" Type="http://schemas.openxmlformats.org/officeDocument/2006/relationships/image" Target="media/image25.emf"/><Relationship Id="rId44" Type="http://schemas.openxmlformats.org/officeDocument/2006/relationships/oleObject" Target="embeddings/Microsoft_Equation11.bin"/><Relationship Id="rId45" Type="http://schemas.openxmlformats.org/officeDocument/2006/relationships/image" Target="media/image26.emf"/><Relationship Id="rId46" Type="http://schemas.openxmlformats.org/officeDocument/2006/relationships/image" Target="media/image27.emf"/><Relationship Id="rId47" Type="http://schemas.openxmlformats.org/officeDocument/2006/relationships/oleObject" Target="embeddings/Microsoft_Equation12.bin"/><Relationship Id="rId48" Type="http://schemas.openxmlformats.org/officeDocument/2006/relationships/image" Target="media/image28.emf"/><Relationship Id="rId49" Type="http://schemas.openxmlformats.org/officeDocument/2006/relationships/oleObject" Target="embeddings/Microsoft_Equation13.bin"/><Relationship Id="rId140" Type="http://schemas.openxmlformats.org/officeDocument/2006/relationships/oleObject" Target="embeddings/oleObject5.bin"/><Relationship Id="rId141" Type="http://schemas.openxmlformats.org/officeDocument/2006/relationships/image" Target="media/image76.emf"/><Relationship Id="rId142" Type="http://schemas.openxmlformats.org/officeDocument/2006/relationships/image" Target="media/image77.emf"/><Relationship Id="rId143" Type="http://schemas.openxmlformats.org/officeDocument/2006/relationships/image" Target="media/image78.emf"/><Relationship Id="rId144" Type="http://schemas.openxmlformats.org/officeDocument/2006/relationships/oleObject" Target="embeddings/Microsoft_Equation54.bin"/><Relationship Id="rId145" Type="http://schemas.openxmlformats.org/officeDocument/2006/relationships/image" Target="media/image79.emf"/><Relationship Id="rId146" Type="http://schemas.openxmlformats.org/officeDocument/2006/relationships/oleObject" Target="embeddings/oleObject6.bin"/><Relationship Id="rId147" Type="http://schemas.openxmlformats.org/officeDocument/2006/relationships/image" Target="media/image80.emf"/><Relationship Id="rId148" Type="http://schemas.openxmlformats.org/officeDocument/2006/relationships/oleObject" Target="embeddings/Microsoft_Equation55.bin"/><Relationship Id="rId149" Type="http://schemas.openxmlformats.org/officeDocument/2006/relationships/image" Target="media/image81.emf"/><Relationship Id="rId230" Type="http://schemas.openxmlformats.org/officeDocument/2006/relationships/image" Target="media/image122.emf"/><Relationship Id="rId231" Type="http://schemas.openxmlformats.org/officeDocument/2006/relationships/oleObject" Target="embeddings/Microsoft_Equation85.bin"/><Relationship Id="rId232" Type="http://schemas.openxmlformats.org/officeDocument/2006/relationships/image" Target="media/image123.emf"/><Relationship Id="rId233" Type="http://schemas.openxmlformats.org/officeDocument/2006/relationships/oleObject" Target="embeddings/Microsoft_Equation86.bin"/><Relationship Id="rId234" Type="http://schemas.openxmlformats.org/officeDocument/2006/relationships/image" Target="media/image124.emf"/><Relationship Id="rId235" Type="http://schemas.openxmlformats.org/officeDocument/2006/relationships/oleObject" Target="embeddings/Microsoft_Equation87.bin"/><Relationship Id="rId236" Type="http://schemas.openxmlformats.org/officeDocument/2006/relationships/image" Target="media/image125.emf"/><Relationship Id="rId237" Type="http://schemas.openxmlformats.org/officeDocument/2006/relationships/oleObject" Target="embeddings/Microsoft_Equation88.bin"/><Relationship Id="rId238" Type="http://schemas.openxmlformats.org/officeDocument/2006/relationships/image" Target="media/image126.emf"/><Relationship Id="rId239" Type="http://schemas.openxmlformats.org/officeDocument/2006/relationships/oleObject" Target="embeddings/oleObject18.bin"/><Relationship Id="rId50" Type="http://schemas.openxmlformats.org/officeDocument/2006/relationships/image" Target="media/image29.emf"/><Relationship Id="rId51" Type="http://schemas.openxmlformats.org/officeDocument/2006/relationships/oleObject" Target="embeddings/Microsoft_Equation14.bin"/><Relationship Id="rId52" Type="http://schemas.openxmlformats.org/officeDocument/2006/relationships/image" Target="media/image30.emf"/><Relationship Id="rId53" Type="http://schemas.openxmlformats.org/officeDocument/2006/relationships/oleObject" Target="embeddings/Microsoft_Equation15.bin"/><Relationship Id="rId54" Type="http://schemas.openxmlformats.org/officeDocument/2006/relationships/image" Target="media/image31.emf"/><Relationship Id="rId55" Type="http://schemas.openxmlformats.org/officeDocument/2006/relationships/oleObject" Target="embeddings/Microsoft_Equation16.bin"/><Relationship Id="rId56" Type="http://schemas.openxmlformats.org/officeDocument/2006/relationships/image" Target="media/image32.emf"/><Relationship Id="rId57" Type="http://schemas.openxmlformats.org/officeDocument/2006/relationships/oleObject" Target="embeddings/Microsoft_Equation17.bin"/><Relationship Id="rId58" Type="http://schemas.openxmlformats.org/officeDocument/2006/relationships/image" Target="media/image33.emf"/><Relationship Id="rId59" Type="http://schemas.openxmlformats.org/officeDocument/2006/relationships/oleObject" Target="embeddings/Microsoft_Equation18.bin"/><Relationship Id="rId150" Type="http://schemas.openxmlformats.org/officeDocument/2006/relationships/oleObject" Target="embeddings/Microsoft_Equation56.bin"/><Relationship Id="rId151" Type="http://schemas.openxmlformats.org/officeDocument/2006/relationships/image" Target="media/image82.emf"/><Relationship Id="rId152" Type="http://schemas.openxmlformats.org/officeDocument/2006/relationships/oleObject" Target="embeddings/Microsoft_Equation57.bin"/><Relationship Id="rId153" Type="http://schemas.openxmlformats.org/officeDocument/2006/relationships/image" Target="media/image83.emf"/><Relationship Id="rId154" Type="http://schemas.openxmlformats.org/officeDocument/2006/relationships/oleObject" Target="embeddings/Microsoft_Equation58.bin"/><Relationship Id="rId155" Type="http://schemas.openxmlformats.org/officeDocument/2006/relationships/image" Target="media/image84.emf"/><Relationship Id="rId156" Type="http://schemas.openxmlformats.org/officeDocument/2006/relationships/oleObject" Target="embeddings/Microsoft_Equation59.bin"/><Relationship Id="rId157" Type="http://schemas.openxmlformats.org/officeDocument/2006/relationships/image" Target="media/image85.emf"/><Relationship Id="rId158" Type="http://schemas.openxmlformats.org/officeDocument/2006/relationships/oleObject" Target="embeddings/oleObject7.bin"/><Relationship Id="rId159" Type="http://schemas.openxmlformats.org/officeDocument/2006/relationships/image" Target="media/image86.emf"/><Relationship Id="rId240" Type="http://schemas.openxmlformats.org/officeDocument/2006/relationships/image" Target="media/image127.emf"/><Relationship Id="rId241" Type="http://schemas.openxmlformats.org/officeDocument/2006/relationships/oleObject" Target="embeddings/oleObject19.bin"/><Relationship Id="rId242" Type="http://schemas.openxmlformats.org/officeDocument/2006/relationships/image" Target="media/image128.emf"/><Relationship Id="rId243" Type="http://schemas.openxmlformats.org/officeDocument/2006/relationships/oleObject" Target="embeddings/oleObject20.bin"/><Relationship Id="rId244" Type="http://schemas.openxmlformats.org/officeDocument/2006/relationships/image" Target="media/image129.emf"/><Relationship Id="rId245" Type="http://schemas.openxmlformats.org/officeDocument/2006/relationships/oleObject" Target="embeddings/oleObject21.bin"/><Relationship Id="rId246" Type="http://schemas.openxmlformats.org/officeDocument/2006/relationships/image" Target="media/image130.emf"/><Relationship Id="rId247" Type="http://schemas.openxmlformats.org/officeDocument/2006/relationships/oleObject" Target="embeddings/Microsoft_Equation89.bin"/><Relationship Id="rId248" Type="http://schemas.openxmlformats.org/officeDocument/2006/relationships/image" Target="media/image131.emf"/><Relationship Id="rId249" Type="http://schemas.openxmlformats.org/officeDocument/2006/relationships/image" Target="media/image132.emf"/><Relationship Id="rId60" Type="http://schemas.openxmlformats.org/officeDocument/2006/relationships/image" Target="media/image34.emf"/><Relationship Id="rId61" Type="http://schemas.openxmlformats.org/officeDocument/2006/relationships/oleObject" Target="embeddings/Microsoft_Equation19.bin"/><Relationship Id="rId62" Type="http://schemas.openxmlformats.org/officeDocument/2006/relationships/image" Target="media/image35.emf"/><Relationship Id="rId63" Type="http://schemas.openxmlformats.org/officeDocument/2006/relationships/oleObject" Target="embeddings/Microsoft_Equation20.bin"/><Relationship Id="rId64" Type="http://schemas.openxmlformats.org/officeDocument/2006/relationships/image" Target="media/image36.emf"/><Relationship Id="rId65" Type="http://schemas.openxmlformats.org/officeDocument/2006/relationships/oleObject" Target="embeddings/Microsoft_Equation21.bin"/><Relationship Id="rId66" Type="http://schemas.openxmlformats.org/officeDocument/2006/relationships/image" Target="media/image37.emf"/><Relationship Id="rId67" Type="http://schemas.openxmlformats.org/officeDocument/2006/relationships/oleObject" Target="embeddings/Microsoft_Equation22.bin"/><Relationship Id="rId68" Type="http://schemas.openxmlformats.org/officeDocument/2006/relationships/image" Target="media/image38.emf"/><Relationship Id="rId69" Type="http://schemas.openxmlformats.org/officeDocument/2006/relationships/oleObject" Target="embeddings/Microsoft_Equation23.bin"/><Relationship Id="rId160" Type="http://schemas.openxmlformats.org/officeDocument/2006/relationships/oleObject" Target="embeddings/oleObject8.bin"/><Relationship Id="rId161" Type="http://schemas.openxmlformats.org/officeDocument/2006/relationships/image" Target="media/image87.emf"/><Relationship Id="rId162" Type="http://schemas.openxmlformats.org/officeDocument/2006/relationships/oleObject" Target="embeddings/Microsoft_Equation60.bin"/><Relationship Id="rId163" Type="http://schemas.openxmlformats.org/officeDocument/2006/relationships/image" Target="media/image88.emf"/><Relationship Id="rId164" Type="http://schemas.openxmlformats.org/officeDocument/2006/relationships/oleObject" Target="embeddings/Microsoft_Equation61.bin"/><Relationship Id="rId165" Type="http://schemas.openxmlformats.org/officeDocument/2006/relationships/image" Target="media/image89.emf"/><Relationship Id="rId166" Type="http://schemas.openxmlformats.org/officeDocument/2006/relationships/oleObject" Target="embeddings/Microsoft_Equation62.bin"/><Relationship Id="rId167" Type="http://schemas.openxmlformats.org/officeDocument/2006/relationships/image" Target="media/image90.emf"/><Relationship Id="rId168" Type="http://schemas.openxmlformats.org/officeDocument/2006/relationships/oleObject" Target="embeddings/Microsoft_Equation63.bin"/><Relationship Id="rId169" Type="http://schemas.openxmlformats.org/officeDocument/2006/relationships/image" Target="media/image91.emf"/><Relationship Id="rId250" Type="http://schemas.openxmlformats.org/officeDocument/2006/relationships/oleObject" Target="embeddings/Microsoft_Equation90.bin"/><Relationship Id="rId251" Type="http://schemas.openxmlformats.org/officeDocument/2006/relationships/image" Target="media/image133.emf"/><Relationship Id="rId252" Type="http://schemas.openxmlformats.org/officeDocument/2006/relationships/image" Target="media/image134.emf"/><Relationship Id="rId253" Type="http://schemas.openxmlformats.org/officeDocument/2006/relationships/image" Target="media/image135.emf"/><Relationship Id="rId254" Type="http://schemas.openxmlformats.org/officeDocument/2006/relationships/oleObject" Target="embeddings/Microsoft_Equation91.bin"/><Relationship Id="rId255" Type="http://schemas.openxmlformats.org/officeDocument/2006/relationships/image" Target="media/image136.emf"/><Relationship Id="rId256" Type="http://schemas.openxmlformats.org/officeDocument/2006/relationships/oleObject" Target="embeddings/Microsoft_Equation92.bin"/><Relationship Id="rId257" Type="http://schemas.openxmlformats.org/officeDocument/2006/relationships/image" Target="media/image137.emf"/><Relationship Id="rId258" Type="http://schemas.openxmlformats.org/officeDocument/2006/relationships/oleObject" Target="embeddings/Microsoft_Equation93.bin"/><Relationship Id="rId259" Type="http://schemas.openxmlformats.org/officeDocument/2006/relationships/image" Target="media/image138.emf"/><Relationship Id="rId100" Type="http://schemas.openxmlformats.org/officeDocument/2006/relationships/image" Target="media/image54.emf"/><Relationship Id="rId101" Type="http://schemas.openxmlformats.org/officeDocument/2006/relationships/oleObject" Target="embeddings/oleObject3.bin"/><Relationship Id="rId102" Type="http://schemas.openxmlformats.org/officeDocument/2006/relationships/image" Target="media/image55.emf"/><Relationship Id="rId103" Type="http://schemas.openxmlformats.org/officeDocument/2006/relationships/image" Target="media/image56.emf"/><Relationship Id="rId104" Type="http://schemas.openxmlformats.org/officeDocument/2006/relationships/image" Target="media/image57.emf"/><Relationship Id="rId105" Type="http://schemas.openxmlformats.org/officeDocument/2006/relationships/image" Target="media/image5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0</TotalTime>
  <Pages>4</Pages>
  <Words>808</Words>
  <Characters>4607</Characters>
  <Application>Microsoft Macintosh Word</Application>
  <DocSecurity>0</DocSecurity>
  <Lines>38</Lines>
  <Paragraphs>10</Paragraphs>
  <ScaleCrop>false</ScaleCrop>
  <Company>UF</Company>
  <LinksUpToDate>false</LinksUpToDate>
  <CharactersWithSpaces>5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rdan Draper</dc:creator>
  <cp:keywords/>
  <cp:lastModifiedBy>Jordan Draper</cp:lastModifiedBy>
  <cp:revision>45</cp:revision>
  <cp:lastPrinted>2010-02-03T21:00:00Z</cp:lastPrinted>
  <dcterms:created xsi:type="dcterms:W3CDTF">2011-10-01T07:40:00Z</dcterms:created>
  <dcterms:modified xsi:type="dcterms:W3CDTF">2012-05-03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